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839" r:id="rId2"/>
  </p:sldMasterIdLst>
  <p:notesMasterIdLst>
    <p:notesMasterId r:id="rId12"/>
  </p:notesMasterIdLst>
  <p:sldIdLst>
    <p:sldId id="439" r:id="rId3"/>
    <p:sldId id="440" r:id="rId4"/>
    <p:sldId id="441" r:id="rId5"/>
    <p:sldId id="442" r:id="rId6"/>
    <p:sldId id="443" r:id="rId7"/>
    <p:sldId id="444" r:id="rId8"/>
    <p:sldId id="448" r:id="rId9"/>
    <p:sldId id="456" r:id="rId10"/>
    <p:sldId id="449" r:id="rId1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993300"/>
    <a:srgbClr val="FF505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82018272-9A9B-4BF7-9BCF-8AA9B877669B}"/>
    <pc:docChg chg="delSld">
      <pc:chgData name="Cai Jun" userId="57e790d697ad4281" providerId="LiveId" clId="{82018272-9A9B-4BF7-9BCF-8AA9B877669B}" dt="2020-06-29T00:41:49.883" v="28" actId="47"/>
      <pc:docMkLst>
        <pc:docMk/>
      </pc:docMkLst>
      <pc:sldChg chg="del">
        <pc:chgData name="Cai Jun" userId="57e790d697ad4281" providerId="LiveId" clId="{82018272-9A9B-4BF7-9BCF-8AA9B877669B}" dt="2020-06-29T00:41:43.015" v="4" actId="47"/>
        <pc:sldMkLst>
          <pc:docMk/>
          <pc:sldMk cId="0" sldId="417"/>
        </pc:sldMkLst>
      </pc:sldChg>
      <pc:sldChg chg="del">
        <pc:chgData name="Cai Jun" userId="57e790d697ad4281" providerId="LiveId" clId="{82018272-9A9B-4BF7-9BCF-8AA9B877669B}" dt="2020-06-29T00:41:43.219" v="5" actId="47"/>
        <pc:sldMkLst>
          <pc:docMk/>
          <pc:sldMk cId="0" sldId="418"/>
        </pc:sldMkLst>
      </pc:sldChg>
      <pc:sldChg chg="del">
        <pc:chgData name="Cai Jun" userId="57e790d697ad4281" providerId="LiveId" clId="{82018272-9A9B-4BF7-9BCF-8AA9B877669B}" dt="2020-06-29T00:41:43.680" v="7" actId="47"/>
        <pc:sldMkLst>
          <pc:docMk/>
          <pc:sldMk cId="0" sldId="419"/>
        </pc:sldMkLst>
      </pc:sldChg>
      <pc:sldChg chg="del">
        <pc:chgData name="Cai Jun" userId="57e790d697ad4281" providerId="LiveId" clId="{82018272-9A9B-4BF7-9BCF-8AA9B877669B}" dt="2020-06-29T00:41:43.867" v="8" actId="47"/>
        <pc:sldMkLst>
          <pc:docMk/>
          <pc:sldMk cId="0" sldId="420"/>
        </pc:sldMkLst>
      </pc:sldChg>
      <pc:sldChg chg="del">
        <pc:chgData name="Cai Jun" userId="57e790d697ad4281" providerId="LiveId" clId="{82018272-9A9B-4BF7-9BCF-8AA9B877669B}" dt="2020-06-29T00:41:44.384" v="11" actId="47"/>
        <pc:sldMkLst>
          <pc:docMk/>
          <pc:sldMk cId="0" sldId="421"/>
        </pc:sldMkLst>
      </pc:sldChg>
      <pc:sldChg chg="del">
        <pc:chgData name="Cai Jun" userId="57e790d697ad4281" providerId="LiveId" clId="{82018272-9A9B-4BF7-9BCF-8AA9B877669B}" dt="2020-06-29T00:41:44.556" v="12" actId="47"/>
        <pc:sldMkLst>
          <pc:docMk/>
          <pc:sldMk cId="0" sldId="422"/>
        </pc:sldMkLst>
      </pc:sldChg>
      <pc:sldChg chg="del">
        <pc:chgData name="Cai Jun" userId="57e790d697ad4281" providerId="LiveId" clId="{82018272-9A9B-4BF7-9BCF-8AA9B877669B}" dt="2020-06-29T00:41:45.119" v="15" actId="47"/>
        <pc:sldMkLst>
          <pc:docMk/>
          <pc:sldMk cId="0" sldId="424"/>
        </pc:sldMkLst>
      </pc:sldChg>
      <pc:sldChg chg="del">
        <pc:chgData name="Cai Jun" userId="57e790d697ad4281" providerId="LiveId" clId="{82018272-9A9B-4BF7-9BCF-8AA9B877669B}" dt="2020-06-29T00:41:45.329" v="16" actId="47"/>
        <pc:sldMkLst>
          <pc:docMk/>
          <pc:sldMk cId="0" sldId="425"/>
        </pc:sldMkLst>
      </pc:sldChg>
      <pc:sldChg chg="del">
        <pc:chgData name="Cai Jun" userId="57e790d697ad4281" providerId="LiveId" clId="{82018272-9A9B-4BF7-9BCF-8AA9B877669B}" dt="2020-06-29T00:41:45.690" v="18" actId="47"/>
        <pc:sldMkLst>
          <pc:docMk/>
          <pc:sldMk cId="0" sldId="426"/>
        </pc:sldMkLst>
      </pc:sldChg>
      <pc:sldChg chg="del">
        <pc:chgData name="Cai Jun" userId="57e790d697ad4281" providerId="LiveId" clId="{82018272-9A9B-4BF7-9BCF-8AA9B877669B}" dt="2020-06-29T00:41:46.284" v="19" actId="47"/>
        <pc:sldMkLst>
          <pc:docMk/>
          <pc:sldMk cId="0" sldId="427"/>
        </pc:sldMkLst>
      </pc:sldChg>
      <pc:sldChg chg="del">
        <pc:chgData name="Cai Jun" userId="57e790d697ad4281" providerId="LiveId" clId="{82018272-9A9B-4BF7-9BCF-8AA9B877669B}" dt="2020-06-29T00:41:46.485" v="20" actId="47"/>
        <pc:sldMkLst>
          <pc:docMk/>
          <pc:sldMk cId="0" sldId="428"/>
        </pc:sldMkLst>
      </pc:sldChg>
      <pc:sldChg chg="del">
        <pc:chgData name="Cai Jun" userId="57e790d697ad4281" providerId="LiveId" clId="{82018272-9A9B-4BF7-9BCF-8AA9B877669B}" dt="2020-06-29T00:41:48.605" v="26" actId="47"/>
        <pc:sldMkLst>
          <pc:docMk/>
          <pc:sldMk cId="0" sldId="429"/>
        </pc:sldMkLst>
      </pc:sldChg>
      <pc:sldChg chg="del">
        <pc:chgData name="Cai Jun" userId="57e790d697ad4281" providerId="LiveId" clId="{82018272-9A9B-4BF7-9BCF-8AA9B877669B}" dt="2020-06-29T00:41:48.964" v="27" actId="47"/>
        <pc:sldMkLst>
          <pc:docMk/>
          <pc:sldMk cId="0" sldId="430"/>
        </pc:sldMkLst>
      </pc:sldChg>
      <pc:sldChg chg="del">
        <pc:chgData name="Cai Jun" userId="57e790d697ad4281" providerId="LiveId" clId="{82018272-9A9B-4BF7-9BCF-8AA9B877669B}" dt="2020-06-29T00:41:49.883" v="28" actId="47"/>
        <pc:sldMkLst>
          <pc:docMk/>
          <pc:sldMk cId="0" sldId="431"/>
        </pc:sldMkLst>
      </pc:sldChg>
      <pc:sldChg chg="del">
        <pc:chgData name="Cai Jun" userId="57e790d697ad4281" providerId="LiveId" clId="{82018272-9A9B-4BF7-9BCF-8AA9B877669B}" dt="2020-06-29T00:41:41.941" v="0" actId="47"/>
        <pc:sldMkLst>
          <pc:docMk/>
          <pc:sldMk cId="0" sldId="434"/>
        </pc:sldMkLst>
      </pc:sldChg>
      <pc:sldChg chg="del">
        <pc:chgData name="Cai Jun" userId="57e790d697ad4281" providerId="LiveId" clId="{82018272-9A9B-4BF7-9BCF-8AA9B877669B}" dt="2020-06-29T00:41:42.397" v="1" actId="47"/>
        <pc:sldMkLst>
          <pc:docMk/>
          <pc:sldMk cId="0" sldId="435"/>
        </pc:sldMkLst>
      </pc:sldChg>
      <pc:sldChg chg="del">
        <pc:chgData name="Cai Jun" userId="57e790d697ad4281" providerId="LiveId" clId="{82018272-9A9B-4BF7-9BCF-8AA9B877669B}" dt="2020-06-29T00:41:42.749" v="2" actId="47"/>
        <pc:sldMkLst>
          <pc:docMk/>
          <pc:sldMk cId="0" sldId="437"/>
        </pc:sldMkLst>
      </pc:sldChg>
      <pc:sldChg chg="del">
        <pc:chgData name="Cai Jun" userId="57e790d697ad4281" providerId="LiveId" clId="{82018272-9A9B-4BF7-9BCF-8AA9B877669B}" dt="2020-06-29T00:41:42.844" v="3" actId="47"/>
        <pc:sldMkLst>
          <pc:docMk/>
          <pc:sldMk cId="0" sldId="438"/>
        </pc:sldMkLst>
      </pc:sldChg>
      <pc:sldChg chg="del">
        <pc:chgData name="Cai Jun" userId="57e790d697ad4281" providerId="LiveId" clId="{82018272-9A9B-4BF7-9BCF-8AA9B877669B}" dt="2020-06-29T00:41:44.728" v="13" actId="47"/>
        <pc:sldMkLst>
          <pc:docMk/>
          <pc:sldMk cId="0" sldId="447"/>
        </pc:sldMkLst>
      </pc:sldChg>
      <pc:sldChg chg="del">
        <pc:chgData name="Cai Jun" userId="57e790d697ad4281" providerId="LiveId" clId="{82018272-9A9B-4BF7-9BCF-8AA9B877669B}" dt="2020-06-29T00:41:43.469" v="6" actId="47"/>
        <pc:sldMkLst>
          <pc:docMk/>
          <pc:sldMk cId="0" sldId="452"/>
        </pc:sldMkLst>
      </pc:sldChg>
      <pc:sldChg chg="del">
        <pc:chgData name="Cai Jun" userId="57e790d697ad4281" providerId="LiveId" clId="{82018272-9A9B-4BF7-9BCF-8AA9B877669B}" dt="2020-06-29T00:41:44.900" v="14" actId="47"/>
        <pc:sldMkLst>
          <pc:docMk/>
          <pc:sldMk cId="0" sldId="453"/>
        </pc:sldMkLst>
      </pc:sldChg>
      <pc:sldChg chg="del">
        <pc:chgData name="Cai Jun" userId="57e790d697ad4281" providerId="LiveId" clId="{82018272-9A9B-4BF7-9BCF-8AA9B877669B}" dt="2020-06-29T00:41:44.040" v="9" actId="47"/>
        <pc:sldMkLst>
          <pc:docMk/>
          <pc:sldMk cId="2399496777" sldId="454"/>
        </pc:sldMkLst>
      </pc:sldChg>
      <pc:sldChg chg="del">
        <pc:chgData name="Cai Jun" userId="57e790d697ad4281" providerId="LiveId" clId="{82018272-9A9B-4BF7-9BCF-8AA9B877669B}" dt="2020-06-29T00:41:44.197" v="10" actId="47"/>
        <pc:sldMkLst>
          <pc:docMk/>
          <pc:sldMk cId="4279470998" sldId="455"/>
        </pc:sldMkLst>
      </pc:sldChg>
      <pc:sldChg chg="del">
        <pc:chgData name="Cai Jun" userId="57e790d697ad4281" providerId="LiveId" clId="{82018272-9A9B-4BF7-9BCF-8AA9B877669B}" dt="2020-06-29T00:41:45.502" v="17" actId="47"/>
        <pc:sldMkLst>
          <pc:docMk/>
          <pc:sldMk cId="1275621899" sldId="457"/>
        </pc:sldMkLst>
      </pc:sldChg>
      <pc:sldChg chg="del">
        <pc:chgData name="Cai Jun" userId="57e790d697ad4281" providerId="LiveId" clId="{82018272-9A9B-4BF7-9BCF-8AA9B877669B}" dt="2020-06-29T00:41:46.877" v="22" actId="47"/>
        <pc:sldMkLst>
          <pc:docMk/>
          <pc:sldMk cId="3230172440" sldId="590"/>
        </pc:sldMkLst>
      </pc:sldChg>
      <pc:sldChg chg="del">
        <pc:chgData name="Cai Jun" userId="57e790d697ad4281" providerId="LiveId" clId="{82018272-9A9B-4BF7-9BCF-8AA9B877669B}" dt="2020-06-29T00:41:48.369" v="25" actId="47"/>
        <pc:sldMkLst>
          <pc:docMk/>
          <pc:sldMk cId="3504285482" sldId="591"/>
        </pc:sldMkLst>
      </pc:sldChg>
      <pc:sldChg chg="del">
        <pc:chgData name="Cai Jun" userId="57e790d697ad4281" providerId="LiveId" clId="{82018272-9A9B-4BF7-9BCF-8AA9B877669B}" dt="2020-06-29T00:41:47.549" v="23" actId="47"/>
        <pc:sldMkLst>
          <pc:docMk/>
          <pc:sldMk cId="2375360190" sldId="592"/>
        </pc:sldMkLst>
      </pc:sldChg>
      <pc:sldChg chg="del">
        <pc:chgData name="Cai Jun" userId="57e790d697ad4281" providerId="LiveId" clId="{82018272-9A9B-4BF7-9BCF-8AA9B877669B}" dt="2020-06-29T00:41:48.072" v="24" actId="47"/>
        <pc:sldMkLst>
          <pc:docMk/>
          <pc:sldMk cId="3407579300" sldId="593"/>
        </pc:sldMkLst>
      </pc:sldChg>
      <pc:sldChg chg="del">
        <pc:chgData name="Cai Jun" userId="57e790d697ad4281" providerId="LiveId" clId="{82018272-9A9B-4BF7-9BCF-8AA9B877669B}" dt="2020-06-29T00:41:46.688" v="21" actId="47"/>
        <pc:sldMkLst>
          <pc:docMk/>
          <pc:sldMk cId="3496965541" sldId="594"/>
        </pc:sldMkLst>
      </pc:sldChg>
    </pc:docChg>
  </pc:docChgLst>
  <pc:docChgLst>
    <pc:chgData name="Jun Cai" userId="57e790d697ad4281" providerId="LiveId" clId="{99CE2275-4D43-4A4A-BDF3-BB0A1683A704}"/>
    <pc:docChg chg="undo custSel addSld delSld modSld sldOrd">
      <pc:chgData name="Jun Cai" userId="57e790d697ad4281" providerId="LiveId" clId="{99CE2275-4D43-4A4A-BDF3-BB0A1683A704}" dt="2019-08-29T09:11:19.059" v="4295" actId="207"/>
      <pc:docMkLst>
        <pc:docMk/>
      </pc:docMkLst>
      <pc:sldChg chg="modSp">
        <pc:chgData name="Jun Cai" userId="57e790d697ad4281" providerId="LiveId" clId="{99CE2275-4D43-4A4A-BDF3-BB0A1683A704}" dt="2019-08-29T08:47:41.476" v="3586"/>
        <pc:sldMkLst>
          <pc:docMk/>
          <pc:sldMk cId="0" sldId="421"/>
        </pc:sldMkLst>
        <pc:grpChg chg="mod">
          <ac:chgData name="Jun Cai" userId="57e790d697ad4281" providerId="LiveId" clId="{99CE2275-4D43-4A4A-BDF3-BB0A1683A704}" dt="2019-08-29T08:47:41.476" v="3586"/>
          <ac:grpSpMkLst>
            <pc:docMk/>
            <pc:sldMk cId="0" sldId="421"/>
            <ac:grpSpMk id="3" creationId="{00000000-0000-0000-0000-000000000000}"/>
          </ac:grpSpMkLst>
        </pc:grpChg>
        <pc:graphicFrameChg chg="mod">
          <ac:chgData name="Jun Cai" userId="57e790d697ad4281" providerId="LiveId" clId="{99CE2275-4D43-4A4A-BDF3-BB0A1683A704}" dt="2019-08-29T08:47:41.476" v="3586"/>
          <ac:graphicFrameMkLst>
            <pc:docMk/>
            <pc:sldMk cId="0" sldId="421"/>
            <ac:graphicFrameMk id="12294" creationId="{00000000-0000-0000-0000-000000000000}"/>
          </ac:graphicFrameMkLst>
        </pc:graphicFrameChg>
      </pc:sldChg>
      <pc:sldChg chg="modSp">
        <pc:chgData name="Jun Cai" userId="57e790d697ad4281" providerId="LiveId" clId="{99CE2275-4D43-4A4A-BDF3-BB0A1683A704}" dt="2019-08-29T08:51:00.068" v="3643" actId="947"/>
        <pc:sldMkLst>
          <pc:docMk/>
          <pc:sldMk cId="0" sldId="424"/>
        </pc:sldMkLst>
        <pc:spChg chg="mod">
          <ac:chgData name="Jun Cai" userId="57e790d697ad4281" providerId="LiveId" clId="{99CE2275-4D43-4A4A-BDF3-BB0A1683A704}" dt="2019-08-29T08:51:00.068" v="3643" actId="947"/>
          <ac:spMkLst>
            <pc:docMk/>
            <pc:sldMk cId="0" sldId="424"/>
            <ac:spMk id="17413" creationId="{00000000-0000-0000-0000-000000000000}"/>
          </ac:spMkLst>
        </pc:spChg>
      </pc:sldChg>
      <pc:sldChg chg="delSp modSp">
        <pc:chgData name="Jun Cai" userId="57e790d697ad4281" providerId="LiveId" clId="{99CE2275-4D43-4A4A-BDF3-BB0A1683A704}" dt="2019-08-29T08:56:58.474" v="3756" actId="1076"/>
        <pc:sldMkLst>
          <pc:docMk/>
          <pc:sldMk cId="0" sldId="425"/>
        </pc:sldMkLst>
        <pc:spChg chg="mod">
          <ac:chgData name="Jun Cai" userId="57e790d697ad4281" providerId="LiveId" clId="{99CE2275-4D43-4A4A-BDF3-BB0A1683A704}" dt="2019-08-29T08:56:42.583" v="3733" actId="1035"/>
          <ac:spMkLst>
            <pc:docMk/>
            <pc:sldMk cId="0" sldId="425"/>
            <ac:spMk id="2" creationId="{00000000-0000-0000-0000-000000000000}"/>
          </ac:spMkLst>
        </pc:spChg>
        <pc:spChg chg="del mod">
          <ac:chgData name="Jun Cai" userId="57e790d697ad4281" providerId="LiveId" clId="{99CE2275-4D43-4A4A-BDF3-BB0A1683A704}" dt="2019-08-29T08:56:36.630" v="3704" actId="478"/>
          <ac:spMkLst>
            <pc:docMk/>
            <pc:sldMk cId="0" sldId="425"/>
            <ac:spMk id="18436" creationId="{00000000-0000-0000-0000-000000000000}"/>
          </ac:spMkLst>
        </pc:spChg>
        <pc:spChg chg="mod">
          <ac:chgData name="Jun Cai" userId="57e790d697ad4281" providerId="LiveId" clId="{99CE2275-4D43-4A4A-BDF3-BB0A1683A704}" dt="2019-08-29T08:56:58.474" v="3756" actId="1076"/>
          <ac:spMkLst>
            <pc:docMk/>
            <pc:sldMk cId="0" sldId="425"/>
            <ac:spMk id="18440" creationId="{00000000-0000-0000-0000-000000000000}"/>
          </ac:spMkLst>
        </pc:s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35" creationId="{00000000-0000-0000-0000-000000000000}"/>
          </ac:grpSpMkLst>
        </pc:gr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41" creationId="{00000000-0000-0000-0000-000000000000}"/>
          </ac:grpSpMkLst>
        </pc:gr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42" creationId="{00000000-0000-0000-0000-000000000000}"/>
          </ac:grpSpMkLst>
        </pc:gr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45" creationId="{00000000-0000-0000-0000-000000000000}"/>
          </ac:grpSpMkLst>
        </pc:gr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46" creationId="{00000000-0000-0000-0000-000000000000}"/>
          </ac:grpSpMkLst>
        </pc:gr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47" creationId="{00000000-0000-0000-0000-000000000000}"/>
          </ac:grpSpMkLst>
        </pc:grpChg>
        <pc:grpChg chg="mod">
          <ac:chgData name="Jun Cai" userId="57e790d697ad4281" providerId="LiveId" clId="{99CE2275-4D43-4A4A-BDF3-BB0A1683A704}" dt="2019-08-29T08:56:47.161" v="3753" actId="1036"/>
          <ac:grpSpMkLst>
            <pc:docMk/>
            <pc:sldMk cId="0" sldId="425"/>
            <ac:grpSpMk id="18448" creationId="{00000000-0000-0000-0000-000000000000}"/>
          </ac:grpSpMkLst>
        </pc:grpChg>
        <pc:graphicFrameChg chg="del mod">
          <ac:chgData name="Jun Cai" userId="57e790d697ad4281" providerId="LiveId" clId="{99CE2275-4D43-4A4A-BDF3-BB0A1683A704}" dt="2019-08-29T08:56:36.630" v="3704" actId="478"/>
          <ac:graphicFrameMkLst>
            <pc:docMk/>
            <pc:sldMk cId="0" sldId="425"/>
            <ac:graphicFrameMk id="18437" creationId="{00000000-0000-0000-0000-000000000000}"/>
          </ac:graphicFrameMkLst>
        </pc:graphicFrameChg>
        <pc:graphicFrameChg chg="del mod">
          <ac:chgData name="Jun Cai" userId="57e790d697ad4281" providerId="LiveId" clId="{99CE2275-4D43-4A4A-BDF3-BB0A1683A704}" dt="2019-08-29T08:56:36.630" v="3704" actId="478"/>
          <ac:graphicFrameMkLst>
            <pc:docMk/>
            <pc:sldMk cId="0" sldId="425"/>
            <ac:graphicFrameMk id="18438" creationId="{00000000-0000-0000-0000-000000000000}"/>
          </ac:graphicFrameMkLst>
        </pc:graphicFrameChg>
      </pc:sldChg>
      <pc:sldChg chg="modSp ord">
        <pc:chgData name="Jun Cai" userId="57e790d697ad4281" providerId="LiveId" clId="{99CE2275-4D43-4A4A-BDF3-BB0A1683A704}" dt="2019-08-29T09:05:30.535" v="4280"/>
        <pc:sldMkLst>
          <pc:docMk/>
          <pc:sldMk cId="1275621899" sldId="457"/>
        </pc:sldMkLst>
        <pc:spChg chg="mod">
          <ac:chgData name="Jun Cai" userId="57e790d697ad4281" providerId="LiveId" clId="{99CE2275-4D43-4A4A-BDF3-BB0A1683A704}" dt="2019-08-23T06:40:21.857" v="96" actId="6549"/>
          <ac:spMkLst>
            <pc:docMk/>
            <pc:sldMk cId="1275621899" sldId="457"/>
            <ac:spMk id="18434" creationId="{00000000-0000-0000-0000-000000000000}"/>
          </ac:spMkLst>
        </pc:spChg>
      </pc:sldChg>
      <pc:sldChg chg="delSp modSp add del">
        <pc:chgData name="Jun Cai" userId="57e790d697ad4281" providerId="LiveId" clId="{99CE2275-4D43-4A4A-BDF3-BB0A1683A704}" dt="2019-08-23T09:32:34.532" v="3328" actId="2696"/>
        <pc:sldMkLst>
          <pc:docMk/>
          <pc:sldMk cId="1029781925" sldId="589"/>
        </pc:sldMkLst>
        <pc:spChg chg="del mod">
          <ac:chgData name="Jun Cai" userId="57e790d697ad4281" providerId="LiveId" clId="{99CE2275-4D43-4A4A-BDF3-BB0A1683A704}" dt="2019-08-23T08:40:12.631" v="712" actId="478"/>
          <ac:spMkLst>
            <pc:docMk/>
            <pc:sldMk cId="1029781925" sldId="589"/>
            <ac:spMk id="4" creationId="{00000000-0000-0000-0000-000000000000}"/>
          </ac:spMkLst>
        </pc:spChg>
        <pc:spChg chg="mod">
          <ac:chgData name="Jun Cai" userId="57e790d697ad4281" providerId="LiveId" clId="{99CE2275-4D43-4A4A-BDF3-BB0A1683A704}" dt="2019-08-23T09:28:11.928" v="3168" actId="6549"/>
          <ac:spMkLst>
            <pc:docMk/>
            <pc:sldMk cId="1029781925" sldId="589"/>
            <ac:spMk id="11" creationId="{00000000-0000-0000-0000-000000000000}"/>
          </ac:spMkLst>
        </pc:spChg>
        <pc:spChg chg="mod">
          <ac:chgData name="Jun Cai" userId="57e790d697ad4281" providerId="LiveId" clId="{99CE2275-4D43-4A4A-BDF3-BB0A1683A704}" dt="2019-08-23T09:28:00.803" v="3163"/>
          <ac:spMkLst>
            <pc:docMk/>
            <pc:sldMk cId="1029781925" sldId="589"/>
            <ac:spMk id="38" creationId="{00000000-0000-0000-0000-000000000000}"/>
          </ac:spMkLst>
        </pc:spChg>
        <pc:grpChg chg="del mod">
          <ac:chgData name="Jun Cai" userId="57e790d697ad4281" providerId="LiveId" clId="{99CE2275-4D43-4A4A-BDF3-BB0A1683A704}" dt="2019-08-23T09:29:28.651" v="3180"/>
          <ac:grpSpMkLst>
            <pc:docMk/>
            <pc:sldMk cId="1029781925" sldId="589"/>
            <ac:grpSpMk id="5" creationId="{00000000-0000-0000-0000-000000000000}"/>
          </ac:grpSpMkLst>
        </pc:grpChg>
      </pc:sldChg>
      <pc:sldChg chg="addSp delSp modSp add del ord">
        <pc:chgData name="Jun Cai" userId="57e790d697ad4281" providerId="LiveId" clId="{99CE2275-4D43-4A4A-BDF3-BB0A1683A704}" dt="2019-08-23T09:39:46.301" v="3363"/>
        <pc:sldMkLst>
          <pc:docMk/>
          <pc:sldMk cId="3230172440" sldId="590"/>
        </pc:sldMkLst>
        <pc:spChg chg="mod">
          <ac:chgData name="Jun Cai" userId="57e790d697ad4281" providerId="LiveId" clId="{99CE2275-4D43-4A4A-BDF3-BB0A1683A704}" dt="2019-08-23T09:15:10.600" v="2823"/>
          <ac:spMkLst>
            <pc:docMk/>
            <pc:sldMk cId="3230172440" sldId="590"/>
            <ac:spMk id="4" creationId="{00000000-0000-0000-0000-000000000000}"/>
          </ac:spMkLst>
        </pc:spChg>
        <pc:spChg chg="del">
          <ac:chgData name="Jun Cai" userId="57e790d697ad4281" providerId="LiveId" clId="{99CE2275-4D43-4A4A-BDF3-BB0A1683A704}" dt="2019-08-23T08:32:24.140" v="470" actId="478"/>
          <ac:spMkLst>
            <pc:docMk/>
            <pc:sldMk cId="3230172440" sldId="590"/>
            <ac:spMk id="38" creationId="{00000000-0000-0000-0000-000000000000}"/>
          </ac:spMkLst>
        </pc:spChg>
        <pc:spChg chg="add mod">
          <ac:chgData name="Jun Cai" userId="57e790d697ad4281" providerId="LiveId" clId="{99CE2275-4D43-4A4A-BDF3-BB0A1683A704}" dt="2019-08-23T09:33:44.891" v="3356"/>
          <ac:spMkLst>
            <pc:docMk/>
            <pc:sldMk cId="3230172440" sldId="590"/>
            <ac:spMk id="39" creationId="{E9796145-DF67-4E80-A3EA-E9E1F6B6BC08}"/>
          </ac:spMkLst>
        </pc:spChg>
        <pc:spChg chg="del topLvl">
          <ac:chgData name="Jun Cai" userId="57e790d697ad4281" providerId="LiveId" clId="{99CE2275-4D43-4A4A-BDF3-BB0A1683A704}" dt="2019-08-23T09:00:33.368" v="2053" actId="478"/>
          <ac:spMkLst>
            <pc:docMk/>
            <pc:sldMk cId="3230172440" sldId="590"/>
            <ac:spMk id="42" creationId="{7A0FEF97-619C-4F98-B92B-C252FEC02984}"/>
          </ac:spMkLst>
        </pc:spChg>
        <pc:spChg chg="del">
          <ac:chgData name="Jun Cai" userId="57e790d697ad4281" providerId="LiveId" clId="{99CE2275-4D43-4A4A-BDF3-BB0A1683A704}" dt="2019-08-23T09:00:24.853" v="2048" actId="478"/>
          <ac:spMkLst>
            <pc:docMk/>
            <pc:sldMk cId="3230172440" sldId="590"/>
            <ac:spMk id="43" creationId="{0D50C2D0-C186-490C-A496-65E82F4F2EF6}"/>
          </ac:spMkLst>
        </pc:spChg>
        <pc:spChg chg="mod">
          <ac:chgData name="Jun Cai" userId="57e790d697ad4281" providerId="LiveId" clId="{99CE2275-4D43-4A4A-BDF3-BB0A1683A704}" dt="2019-08-23T09:00:45.525" v="2060" actId="6549"/>
          <ac:spMkLst>
            <pc:docMk/>
            <pc:sldMk cId="3230172440" sldId="590"/>
            <ac:spMk id="46" creationId="{338B2D17-CBC9-4B28-BBB3-17A99975D98B}"/>
          </ac:spMkLst>
        </pc:spChg>
        <pc:spChg chg="del">
          <ac:chgData name="Jun Cai" userId="57e790d697ad4281" providerId="LiveId" clId="{99CE2275-4D43-4A4A-BDF3-BB0A1683A704}" dt="2019-08-23T09:00:31.618" v="2052" actId="478"/>
          <ac:spMkLst>
            <pc:docMk/>
            <pc:sldMk cId="3230172440" sldId="590"/>
            <ac:spMk id="53" creationId="{AB0A3F0E-5EDD-4992-B69C-B94341408E02}"/>
          </ac:spMkLst>
        </pc:spChg>
        <pc:grpChg chg="del">
          <ac:chgData name="Jun Cai" userId="57e790d697ad4281" providerId="LiveId" clId="{99CE2275-4D43-4A4A-BDF3-BB0A1683A704}" dt="2019-08-23T08:32:26.718" v="471" actId="478"/>
          <ac:grpSpMkLst>
            <pc:docMk/>
            <pc:sldMk cId="3230172440" sldId="590"/>
            <ac:grpSpMk id="5" creationId="{00000000-0000-0000-0000-000000000000}"/>
          </ac:grpSpMkLst>
        </pc:grpChg>
        <pc:grpChg chg="add del mod">
          <ac:chgData name="Jun Cai" userId="57e790d697ad4281" providerId="LiveId" clId="{99CE2275-4D43-4A4A-BDF3-BB0A1683A704}" dt="2019-08-23T09:00:33.368" v="2053" actId="478"/>
          <ac:grpSpMkLst>
            <pc:docMk/>
            <pc:sldMk cId="3230172440" sldId="590"/>
            <ac:grpSpMk id="40" creationId="{FD0E4137-1A3C-4B01-BAEC-52BF04F0D0C0}"/>
          </ac:grpSpMkLst>
        </pc:grpChg>
        <pc:grpChg chg="mod topLvl">
          <ac:chgData name="Jun Cai" userId="57e790d697ad4281" providerId="LiveId" clId="{99CE2275-4D43-4A4A-BDF3-BB0A1683A704}" dt="2019-08-23T09:00:35.853" v="2055" actId="478"/>
          <ac:grpSpMkLst>
            <pc:docMk/>
            <pc:sldMk cId="3230172440" sldId="590"/>
            <ac:grpSpMk id="41" creationId="{65FD5C23-CECB-48D3-9C81-D5BB90F79B30}"/>
          </ac:grpSpMkLst>
        </pc:grpChg>
        <pc:grpChg chg="del mod">
          <ac:chgData name="Jun Cai" userId="57e790d697ad4281" providerId="LiveId" clId="{99CE2275-4D43-4A4A-BDF3-BB0A1683A704}" dt="2019-08-23T09:00:31.618" v="2052" actId="478"/>
          <ac:grpSpMkLst>
            <pc:docMk/>
            <pc:sldMk cId="3230172440" sldId="590"/>
            <ac:grpSpMk id="44" creationId="{14E18CD9-280B-4F1F-B273-E30537868B90}"/>
          </ac:grpSpMkLst>
        </pc:grpChg>
        <pc:grpChg chg="mod">
          <ac:chgData name="Jun Cai" userId="57e790d697ad4281" providerId="LiveId" clId="{99CE2275-4D43-4A4A-BDF3-BB0A1683A704}" dt="2019-08-23T09:00:31.618" v="2052" actId="478"/>
          <ac:grpSpMkLst>
            <pc:docMk/>
            <pc:sldMk cId="3230172440" sldId="590"/>
            <ac:grpSpMk id="51" creationId="{AEF0A892-8D1D-4BC8-9FA3-5D8F8845F7D3}"/>
          </ac:grpSpMkLst>
        </pc:grpChg>
        <pc:grpChg chg="del mod">
          <ac:chgData name="Jun Cai" userId="57e790d697ad4281" providerId="LiveId" clId="{99CE2275-4D43-4A4A-BDF3-BB0A1683A704}" dt="2019-08-23T09:00:24.853" v="2048" actId="478"/>
          <ac:grpSpMkLst>
            <pc:docMk/>
            <pc:sldMk cId="3230172440" sldId="590"/>
            <ac:grpSpMk id="52" creationId="{125D2E90-AF05-4A91-9AF1-1FC150FEACCE}"/>
          </ac:grpSpMkLst>
        </pc:grpChg>
        <pc:cxnChg chg="mod">
          <ac:chgData name="Jun Cai" userId="57e790d697ad4281" providerId="LiveId" clId="{99CE2275-4D43-4A4A-BDF3-BB0A1683A704}" dt="2019-08-23T08:32:26.718" v="471" actId="478"/>
          <ac:cxnSpMkLst>
            <pc:docMk/>
            <pc:sldMk cId="3230172440" sldId="590"/>
            <ac:cxnSpMk id="35" creationId="{00000000-0000-0000-0000-000000000000}"/>
          </ac:cxnSpMkLst>
        </pc:cxnChg>
        <pc:cxnChg chg="del">
          <ac:chgData name="Jun Cai" userId="57e790d697ad4281" providerId="LiveId" clId="{99CE2275-4D43-4A4A-BDF3-BB0A1683A704}" dt="2019-08-23T09:00:35.087" v="2054" actId="478"/>
          <ac:cxnSpMkLst>
            <pc:docMk/>
            <pc:sldMk cId="3230172440" sldId="590"/>
            <ac:cxnSpMk id="47" creationId="{BE98DFA9-D1CA-42EA-9DD2-66F14070F31E}"/>
          </ac:cxnSpMkLst>
        </pc:cxnChg>
        <pc:cxnChg chg="del">
          <ac:chgData name="Jun Cai" userId="57e790d697ad4281" providerId="LiveId" clId="{99CE2275-4D43-4A4A-BDF3-BB0A1683A704}" dt="2019-08-23T09:00:35.853" v="2055" actId="478"/>
          <ac:cxnSpMkLst>
            <pc:docMk/>
            <pc:sldMk cId="3230172440" sldId="590"/>
            <ac:cxnSpMk id="48" creationId="{102373C0-2D9F-43A7-8375-47D5B47818AA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49" creationId="{F6268D06-3EB4-4F2E-9AC2-6A8F967B6018}"/>
          </ac:cxnSpMkLst>
        </pc:cxnChg>
        <pc:cxnChg chg="del">
          <ac:chgData name="Jun Cai" userId="57e790d697ad4281" providerId="LiveId" clId="{99CE2275-4D43-4A4A-BDF3-BB0A1683A704}" dt="2019-08-23T09:00:30.072" v="2051" actId="478"/>
          <ac:cxnSpMkLst>
            <pc:docMk/>
            <pc:sldMk cId="3230172440" sldId="590"/>
            <ac:cxnSpMk id="50" creationId="{3E1A821B-1697-485A-AB76-6413A66F5EEE}"/>
          </ac:cxnSpMkLst>
        </pc:cxnChg>
        <pc:cxnChg chg="del">
          <ac:chgData name="Jun Cai" userId="57e790d697ad4281" providerId="LiveId" clId="{99CE2275-4D43-4A4A-BDF3-BB0A1683A704}" dt="2019-08-23T09:00:06.634" v="2043" actId="478"/>
          <ac:cxnSpMkLst>
            <pc:docMk/>
            <pc:sldMk cId="3230172440" sldId="590"/>
            <ac:cxnSpMk id="54" creationId="{FB362CD8-9B6E-4F06-B593-0DE05AD6A932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55" creationId="{0200AA37-3185-43FD-8CFF-D3D7F1D0430A}"/>
          </ac:cxnSpMkLst>
        </pc:cxnChg>
        <pc:cxnChg chg="del">
          <ac:chgData name="Jun Cai" userId="57e790d697ad4281" providerId="LiveId" clId="{99CE2275-4D43-4A4A-BDF3-BB0A1683A704}" dt="2019-08-23T09:00:08.415" v="2045" actId="478"/>
          <ac:cxnSpMkLst>
            <pc:docMk/>
            <pc:sldMk cId="3230172440" sldId="590"/>
            <ac:cxnSpMk id="56" creationId="{84CE2B7A-98BC-49B7-9F3C-1B5E52FB99BA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57" creationId="{59C8BC83-94C8-484D-BECC-83BFC8BEA4D9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58" creationId="{28B5A3E9-B15F-48F7-92D1-D209DF5BDE56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59" creationId="{54DA9D04-2698-4CAB-99A2-10E18E46ABAA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0" creationId="{2440ADB3-9FB6-4BC5-90CC-DD46BCCE3FCF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1" creationId="{D86D687A-581D-4FE6-8BD5-5E5AF5DCB897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2" creationId="{FC1481F4-3242-4900-A7EA-26A803A5901D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3" creationId="{02855AB7-FD8C-4D65-8C92-455B194EEE1A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4" creationId="{532E13EB-AC2A-430C-ADA5-587E2A2B88A8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5" creationId="{B005A6A4-BA3A-4E60-A5D1-7E7F43BFCF73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6" creationId="{A289895E-B436-4735-9115-5EE713231C8D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7" creationId="{93849DDC-052C-4319-A3AA-0E1A17FDACA8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8" creationId="{998E6F03-E863-4868-9F76-35A04EDA18DE}"/>
          </ac:cxnSpMkLst>
        </pc:cxnChg>
        <pc:cxnChg chg="del">
          <ac:chgData name="Jun Cai" userId="57e790d697ad4281" providerId="LiveId" clId="{99CE2275-4D43-4A4A-BDF3-BB0A1683A704}" dt="2019-08-23T09:00:24.853" v="2048" actId="478"/>
          <ac:cxnSpMkLst>
            <pc:docMk/>
            <pc:sldMk cId="3230172440" sldId="590"/>
            <ac:cxnSpMk id="69" creationId="{C2CCF3D2-931B-45CF-9A8F-E29E2503E49C}"/>
          </ac:cxnSpMkLst>
        </pc:cxnChg>
        <pc:cxnChg chg="del">
          <ac:chgData name="Jun Cai" userId="57e790d697ad4281" providerId="LiveId" clId="{99CE2275-4D43-4A4A-BDF3-BB0A1683A704}" dt="2019-08-23T09:00:07.415" v="2044" actId="478"/>
          <ac:cxnSpMkLst>
            <pc:docMk/>
            <pc:sldMk cId="3230172440" sldId="590"/>
            <ac:cxnSpMk id="70" creationId="{92DEC2C9-52D9-4C56-B506-3F187B25C54A}"/>
          </ac:cxnSpMkLst>
        </pc:cxnChg>
      </pc:sldChg>
      <pc:sldChg chg="addSp modSp add del">
        <pc:chgData name="Jun Cai" userId="57e790d697ad4281" providerId="LiveId" clId="{99CE2275-4D43-4A4A-BDF3-BB0A1683A704}" dt="2019-08-23T09:39:46.301" v="3363"/>
        <pc:sldMkLst>
          <pc:docMk/>
          <pc:sldMk cId="3504285482" sldId="591"/>
        </pc:sldMkLst>
        <pc:spChg chg="mod">
          <ac:chgData name="Jun Cai" userId="57e790d697ad4281" providerId="LiveId" clId="{99CE2275-4D43-4A4A-BDF3-BB0A1683A704}" dt="2019-08-23T09:32:52.891" v="3329" actId="6549"/>
          <ac:spMkLst>
            <pc:docMk/>
            <pc:sldMk cId="3504285482" sldId="591"/>
            <ac:spMk id="4" creationId="{00000000-0000-0000-0000-000000000000}"/>
          </ac:spMkLst>
        </pc:spChg>
        <pc:spChg chg="add mod">
          <ac:chgData name="Jun Cai" userId="57e790d697ad4281" providerId="LiveId" clId="{99CE2275-4D43-4A4A-BDF3-BB0A1683A704}" dt="2019-08-23T09:30:52.250" v="3199" actId="1076"/>
          <ac:spMkLst>
            <pc:docMk/>
            <pc:sldMk cId="3504285482" sldId="591"/>
            <ac:spMk id="37" creationId="{2004036E-E593-4A86-99CB-2D1AB778D296}"/>
          </ac:spMkLst>
        </pc:spChg>
        <pc:grpChg chg="add mod">
          <ac:chgData name="Jun Cai" userId="57e790d697ad4281" providerId="LiveId" clId="{99CE2275-4D43-4A4A-BDF3-BB0A1683A704}" dt="2019-08-23T09:29:35.167" v="3182" actId="1076"/>
          <ac:grpSpMkLst>
            <pc:docMk/>
            <pc:sldMk cId="3504285482" sldId="591"/>
            <ac:grpSpMk id="3" creationId="{0FB91F5C-152B-4AE5-BAFC-BDED043E4A0E}"/>
          </ac:grpSpMkLst>
        </pc:grpChg>
      </pc:sldChg>
      <pc:sldChg chg="addSp delSp modSp add del">
        <pc:chgData name="Jun Cai" userId="57e790d697ad4281" providerId="LiveId" clId="{99CE2275-4D43-4A4A-BDF3-BB0A1683A704}" dt="2019-08-23T10:33:59.199" v="3570" actId="6549"/>
        <pc:sldMkLst>
          <pc:docMk/>
          <pc:sldMk cId="2375360190" sldId="592"/>
        </pc:sldMkLst>
        <pc:spChg chg="mod">
          <ac:chgData name="Jun Cai" userId="57e790d697ad4281" providerId="LiveId" clId="{99CE2275-4D43-4A4A-BDF3-BB0A1683A704}" dt="2019-08-23T09:40:07.145" v="3452"/>
          <ac:spMkLst>
            <pc:docMk/>
            <pc:sldMk cId="2375360190" sldId="592"/>
            <ac:spMk id="4" creationId="{00000000-0000-0000-0000-000000000000}"/>
          </ac:spMkLst>
        </pc:spChg>
        <pc:spChg chg="mod">
          <ac:chgData name="Jun Cai" userId="57e790d697ad4281" providerId="LiveId" clId="{99CE2275-4D43-4A4A-BDF3-BB0A1683A704}" dt="2019-08-23T09:06:59.678" v="2468" actId="1035"/>
          <ac:spMkLst>
            <pc:docMk/>
            <pc:sldMk cId="2375360190" sldId="592"/>
            <ac:spMk id="6" creationId="{0F2D52A8-2ACA-4AD2-93E2-A58B6C7DDB45}"/>
          </ac:spMkLst>
        </pc:spChg>
        <pc:spChg chg="mod">
          <ac:chgData name="Jun Cai" userId="57e790d697ad4281" providerId="LiveId" clId="{99CE2275-4D43-4A4A-BDF3-BB0A1683A704}" dt="2019-08-23T09:07:32.709" v="2486" actId="1036"/>
          <ac:spMkLst>
            <pc:docMk/>
            <pc:sldMk cId="2375360190" sldId="592"/>
            <ac:spMk id="7" creationId="{D8E24E35-A10F-402E-AE8F-E430C31A464D}"/>
          </ac:spMkLst>
        </pc:spChg>
        <pc:spChg chg="mod">
          <ac:chgData name="Jun Cai" userId="57e790d697ad4281" providerId="LiveId" clId="{99CE2275-4D43-4A4A-BDF3-BB0A1683A704}" dt="2019-08-23T09:07:24.865" v="2471" actId="207"/>
          <ac:spMkLst>
            <pc:docMk/>
            <pc:sldMk cId="2375360190" sldId="592"/>
            <ac:spMk id="9" creationId="{EA3B75ED-7FF0-43AA-A706-64A493F70A96}"/>
          </ac:spMkLst>
        </pc:spChg>
        <pc:spChg chg="del">
          <ac:chgData name="Jun Cai" userId="57e790d697ad4281" providerId="LiveId" clId="{99CE2275-4D43-4A4A-BDF3-BB0A1683A704}" dt="2019-08-23T09:03:28.805" v="2207" actId="478"/>
          <ac:spMkLst>
            <pc:docMk/>
            <pc:sldMk cId="2375360190" sldId="592"/>
            <ac:spMk id="11" creationId="{47E99592-F72D-4E5D-90AD-E770E5DA186F}"/>
          </ac:spMkLst>
        </pc:spChg>
        <pc:spChg chg="add del mod">
          <ac:chgData name="Jun Cai" userId="57e790d697ad4281" providerId="LiveId" clId="{99CE2275-4D43-4A4A-BDF3-BB0A1683A704}" dt="2019-08-23T09:04:05.755" v="2225"/>
          <ac:spMkLst>
            <pc:docMk/>
            <pc:sldMk cId="2375360190" sldId="592"/>
            <ac:spMk id="12" creationId="{46E479EF-BDEC-488B-B248-9D66C068A00B}"/>
          </ac:spMkLst>
        </pc:spChg>
        <pc:spChg chg="add mod">
          <ac:chgData name="Jun Cai" userId="57e790d697ad4281" providerId="LiveId" clId="{99CE2275-4D43-4A4A-BDF3-BB0A1683A704}" dt="2019-08-23T10:33:59.199" v="3570" actId="6549"/>
          <ac:spMkLst>
            <pc:docMk/>
            <pc:sldMk cId="2375360190" sldId="592"/>
            <ac:spMk id="13" creationId="{7C0D560E-0272-4F70-B5A2-2331B7D4BB93}"/>
          </ac:spMkLst>
        </pc:spChg>
        <pc:spChg chg="add del mod">
          <ac:chgData name="Jun Cai" userId="57e790d697ad4281" providerId="LiveId" clId="{99CE2275-4D43-4A4A-BDF3-BB0A1683A704}" dt="2019-08-23T09:19:04.815" v="2872" actId="478"/>
          <ac:spMkLst>
            <pc:docMk/>
            <pc:sldMk cId="2375360190" sldId="592"/>
            <ac:spMk id="16" creationId="{98087F8B-8008-4DA1-928B-86B25DB0EEF6}"/>
          </ac:spMkLst>
        </pc:spChg>
        <pc:grpChg chg="add mod">
          <ac:chgData name="Jun Cai" userId="57e790d697ad4281" providerId="LiveId" clId="{99CE2275-4D43-4A4A-BDF3-BB0A1683A704}" dt="2019-08-23T09:40:26.848" v="3490" actId="1036"/>
          <ac:grpSpMkLst>
            <pc:docMk/>
            <pc:sldMk cId="2375360190" sldId="592"/>
            <ac:grpSpMk id="3" creationId="{EEDA2108-5FA9-4EF9-85CA-65325D8A3E52}"/>
          </ac:grpSpMkLst>
        </pc:grpChg>
        <pc:grpChg chg="del mod">
          <ac:chgData name="Jun Cai" userId="57e790d697ad4281" providerId="LiveId" clId="{99CE2275-4D43-4A4A-BDF3-BB0A1683A704}" dt="2019-08-23T09:03:28.805" v="2207" actId="478"/>
          <ac:grpSpMkLst>
            <pc:docMk/>
            <pc:sldMk cId="2375360190" sldId="592"/>
            <ac:grpSpMk id="5" creationId="{7B2F231F-B6B4-4333-AF51-625748C2B332}"/>
          </ac:grpSpMkLst>
        </pc:grpChg>
        <pc:grpChg chg="add mod">
          <ac:chgData name="Jun Cai" userId="57e790d697ad4281" providerId="LiveId" clId="{99CE2275-4D43-4A4A-BDF3-BB0A1683A704}" dt="2019-08-23T09:40:26.848" v="3490" actId="1036"/>
          <ac:grpSpMkLst>
            <pc:docMk/>
            <pc:sldMk cId="2375360190" sldId="592"/>
            <ac:grpSpMk id="15" creationId="{71E01DC5-14EE-4F92-BD36-991BBFD62F02}"/>
          </ac:grpSpMkLst>
        </pc:grpChg>
        <pc:picChg chg="add mod ord">
          <ac:chgData name="Jun Cai" userId="57e790d697ad4281" providerId="LiveId" clId="{99CE2275-4D43-4A4A-BDF3-BB0A1683A704}" dt="2019-08-23T09:07:42.772" v="2487" actId="164"/>
          <ac:picMkLst>
            <pc:docMk/>
            <pc:sldMk cId="2375360190" sldId="592"/>
            <ac:picMk id="2" creationId="{ACD28E5E-9D24-4DF9-B993-5E5BF2FB3249}"/>
          </ac:picMkLst>
        </pc:picChg>
        <pc:picChg chg="del mod">
          <ac:chgData name="Jun Cai" userId="57e790d697ad4281" providerId="LiveId" clId="{99CE2275-4D43-4A4A-BDF3-BB0A1683A704}" dt="2019-08-23T09:06:14.646" v="2249" actId="478"/>
          <ac:picMkLst>
            <pc:docMk/>
            <pc:sldMk cId="2375360190" sldId="592"/>
            <ac:picMk id="10" creationId="{9964C74B-EEF3-4EAF-9A0D-1232311C3C63}"/>
          </ac:picMkLst>
        </pc:picChg>
        <pc:cxnChg chg="mod">
          <ac:chgData name="Jun Cai" userId="57e790d697ad4281" providerId="LiveId" clId="{99CE2275-4D43-4A4A-BDF3-BB0A1683A704}" dt="2019-08-23T09:54:51.448" v="3492"/>
          <ac:cxnSpMkLst>
            <pc:docMk/>
            <pc:sldMk cId="2375360190" sldId="592"/>
            <ac:cxnSpMk id="8" creationId="{C618563F-866B-488F-B5B2-7AFF929BFB32}"/>
          </ac:cxnSpMkLst>
        </pc:cxnChg>
      </pc:sldChg>
      <pc:sldChg chg="addSp delSp modSp add del">
        <pc:chgData name="Jun Cai" userId="57e790d697ad4281" providerId="LiveId" clId="{99CE2275-4D43-4A4A-BDF3-BB0A1683A704}" dt="2019-08-23T10:35:01.755" v="3583" actId="6549"/>
        <pc:sldMkLst>
          <pc:docMk/>
          <pc:sldMk cId="3407579300" sldId="593"/>
        </pc:sldMkLst>
        <pc:spChg chg="add mod">
          <ac:chgData name="Jun Cai" userId="57e790d697ad4281" providerId="LiveId" clId="{99CE2275-4D43-4A4A-BDF3-BB0A1683A704}" dt="2019-08-23T10:35:01.755" v="3583" actId="6549"/>
          <ac:spMkLst>
            <pc:docMk/>
            <pc:sldMk cId="3407579300" sldId="593"/>
            <ac:spMk id="3" creationId="{AD4DAECE-C083-466A-ADA0-9EBE8C325D3B}"/>
          </ac:spMkLst>
        </pc:spChg>
        <pc:spChg chg="mod">
          <ac:chgData name="Jun Cai" userId="57e790d697ad4281" providerId="LiveId" clId="{99CE2275-4D43-4A4A-BDF3-BB0A1683A704}" dt="2019-08-23T08:56:24.978" v="1903" actId="6549"/>
          <ac:spMkLst>
            <pc:docMk/>
            <pc:sldMk cId="3407579300" sldId="593"/>
            <ac:spMk id="4" creationId="{00000000-0000-0000-0000-000000000000}"/>
          </ac:spMkLst>
        </pc:spChg>
        <pc:spChg chg="add mod">
          <ac:chgData name="Jun Cai" userId="57e790d697ad4281" providerId="LiveId" clId="{99CE2275-4D43-4A4A-BDF3-BB0A1683A704}" dt="2019-08-23T09:25:45.100" v="3114" actId="164"/>
          <ac:spMkLst>
            <pc:docMk/>
            <pc:sldMk cId="3407579300" sldId="593"/>
            <ac:spMk id="12" creationId="{F6D4DD8A-2B3D-4CCE-8F25-357DD65C31A4}"/>
          </ac:spMkLst>
        </pc:spChg>
        <pc:spChg chg="del">
          <ac:chgData name="Jun Cai" userId="57e790d697ad4281" providerId="LiveId" clId="{99CE2275-4D43-4A4A-BDF3-BB0A1683A704}" dt="2019-08-23T09:20:40.955" v="2893" actId="478"/>
          <ac:spMkLst>
            <pc:docMk/>
            <pc:sldMk cId="3407579300" sldId="593"/>
            <ac:spMk id="16" creationId="{9971B962-3503-41F7-A041-161A304EF8C3}"/>
          </ac:spMkLst>
        </pc:spChg>
        <pc:spChg chg="mod">
          <ac:chgData name="Jun Cai" userId="57e790d697ad4281" providerId="LiveId" clId="{99CE2275-4D43-4A4A-BDF3-BB0A1683A704}" dt="2019-08-23T09:20:23.158" v="2892" actId="6549"/>
          <ac:spMkLst>
            <pc:docMk/>
            <pc:sldMk cId="3407579300" sldId="593"/>
            <ac:spMk id="19" creationId="{1C52D681-1CCB-4390-AE3A-F57CE66FC97D}"/>
          </ac:spMkLst>
        </pc:spChg>
        <pc:spChg chg="mod">
          <ac:chgData name="Jun Cai" userId="57e790d697ad4281" providerId="LiveId" clId="{99CE2275-4D43-4A4A-BDF3-BB0A1683A704}" dt="2019-08-23T09:21:13.986" v="2896" actId="14100"/>
          <ac:spMkLst>
            <pc:docMk/>
            <pc:sldMk cId="3407579300" sldId="593"/>
            <ac:spMk id="26" creationId="{F0423CF8-0307-46C6-8CDE-E0F977B6E914}"/>
          </ac:spMkLst>
        </pc:spChg>
        <pc:spChg chg="del">
          <ac:chgData name="Jun Cai" userId="57e790d697ad4281" providerId="LiveId" clId="{99CE2275-4D43-4A4A-BDF3-BB0A1683A704}" dt="2019-08-23T09:24:07.194" v="3044" actId="478"/>
          <ac:spMkLst>
            <pc:docMk/>
            <pc:sldMk cId="3407579300" sldId="593"/>
            <ac:spMk id="49" creationId="{6964A682-A511-46CC-AD99-391E4F558BCE}"/>
          </ac:spMkLst>
        </pc:spChg>
        <pc:spChg chg="mod">
          <ac:chgData name="Jun Cai" userId="57e790d697ad4281" providerId="LiveId" clId="{99CE2275-4D43-4A4A-BDF3-BB0A1683A704}" dt="2019-08-23T09:24:33.787" v="3080" actId="1076"/>
          <ac:spMkLst>
            <pc:docMk/>
            <pc:sldMk cId="3407579300" sldId="593"/>
            <ac:spMk id="51" creationId="{339D7B27-BCFE-458E-9F73-94B65FF58D49}"/>
          </ac:spMkLst>
        </pc:spChg>
        <pc:spChg chg="mod">
          <ac:chgData name="Jun Cai" userId="57e790d697ad4281" providerId="LiveId" clId="{99CE2275-4D43-4A4A-BDF3-BB0A1683A704}" dt="2019-08-23T09:24:37.975" v="3085" actId="6549"/>
          <ac:spMkLst>
            <pc:docMk/>
            <pc:sldMk cId="3407579300" sldId="593"/>
            <ac:spMk id="52" creationId="{9D9DAA8B-5F70-48F8-B799-A5BB668A70E1}"/>
          </ac:spMkLst>
        </pc:spChg>
        <pc:spChg chg="mod">
          <ac:chgData name="Jun Cai" userId="57e790d697ad4281" providerId="LiveId" clId="{99CE2275-4D43-4A4A-BDF3-BB0A1683A704}" dt="2019-08-23T09:24:03.225" v="3043" actId="478"/>
          <ac:spMkLst>
            <pc:docMk/>
            <pc:sldMk cId="3407579300" sldId="593"/>
            <ac:spMk id="59" creationId="{38FFBA8D-D316-41A5-83B5-E49D99341D4E}"/>
          </ac:spMkLst>
        </pc:spChg>
        <pc:grpChg chg="add mod">
          <ac:chgData name="Jun Cai" userId="57e790d697ad4281" providerId="LiveId" clId="{99CE2275-4D43-4A4A-BDF3-BB0A1683A704}" dt="2019-08-23T09:25:49.928" v="3124" actId="1037"/>
          <ac:grpSpMkLst>
            <pc:docMk/>
            <pc:sldMk cId="3407579300" sldId="593"/>
            <ac:grpSpMk id="5" creationId="{F5847AF4-BA8E-44A6-86D4-20D73A5AFE97}"/>
          </ac:grpSpMkLst>
        </pc:grpChg>
        <pc:grpChg chg="mod">
          <ac:chgData name="Jun Cai" userId="57e790d697ad4281" providerId="LiveId" clId="{99CE2275-4D43-4A4A-BDF3-BB0A1683A704}" dt="2019-08-23T09:25:49.928" v="3124" actId="1037"/>
          <ac:grpSpMkLst>
            <pc:docMk/>
            <pc:sldMk cId="3407579300" sldId="593"/>
            <ac:grpSpMk id="7" creationId="{87E38340-18B1-41C6-9058-D0FB36B4AA11}"/>
          </ac:grpSpMkLst>
        </pc:grpChg>
        <pc:grpChg chg="add del mod">
          <ac:chgData name="Jun Cai" userId="57e790d697ad4281" providerId="LiveId" clId="{99CE2275-4D43-4A4A-BDF3-BB0A1683A704}" dt="2019-08-23T09:23:38.928" v="3039" actId="478"/>
          <ac:grpSpMkLst>
            <pc:docMk/>
            <pc:sldMk cId="3407579300" sldId="593"/>
            <ac:grpSpMk id="13" creationId="{9F31E927-E56E-46FF-B587-B45AEA36FFF9}"/>
          </ac:grpSpMkLst>
        </pc:grpChg>
        <pc:grpChg chg="mod">
          <ac:chgData name="Jun Cai" userId="57e790d697ad4281" providerId="LiveId" clId="{99CE2275-4D43-4A4A-BDF3-BB0A1683A704}" dt="2019-08-23T09:21:50.111" v="2914" actId="1035"/>
          <ac:grpSpMkLst>
            <pc:docMk/>
            <pc:sldMk cId="3407579300" sldId="593"/>
            <ac:grpSpMk id="14" creationId="{C88EC088-246C-4C2F-9C0A-F9C7D9CB6724}"/>
          </ac:grpSpMkLst>
        </pc:grpChg>
        <pc:grpChg chg="mod">
          <ac:chgData name="Jun Cai" userId="57e790d697ad4281" providerId="LiveId" clId="{99CE2275-4D43-4A4A-BDF3-BB0A1683A704}" dt="2019-08-23T09:21:13.986" v="2896" actId="14100"/>
          <ac:grpSpMkLst>
            <pc:docMk/>
            <pc:sldMk cId="3407579300" sldId="593"/>
            <ac:grpSpMk id="17" creationId="{9B68FDD7-4024-4F78-AFF0-49516F9EF2F0}"/>
          </ac:grpSpMkLst>
        </pc:grpChg>
        <pc:grpChg chg="del mod">
          <ac:chgData name="Jun Cai" userId="57e790d697ad4281" providerId="LiveId" clId="{99CE2275-4D43-4A4A-BDF3-BB0A1683A704}" dt="2019-08-23T09:20:56.518" v="2895" actId="478"/>
          <ac:grpSpMkLst>
            <pc:docMk/>
            <pc:sldMk cId="3407579300" sldId="593"/>
            <ac:grpSpMk id="25" creationId="{99C595E9-4551-45F8-99B8-925D6D3C1834}"/>
          </ac:grpSpMkLst>
        </pc:grpChg>
        <pc:grpChg chg="add mod">
          <ac:chgData name="Jun Cai" userId="57e790d697ad4281" providerId="LiveId" clId="{99CE2275-4D43-4A4A-BDF3-BB0A1683A704}" dt="2019-08-23T09:25:18.131" v="3111" actId="1036"/>
          <ac:grpSpMkLst>
            <pc:docMk/>
            <pc:sldMk cId="3407579300" sldId="593"/>
            <ac:grpSpMk id="46" creationId="{7B645F93-F6EE-474B-BDDB-A2D064056B95}"/>
          </ac:grpSpMkLst>
        </pc:grpChg>
        <pc:grpChg chg="mod">
          <ac:chgData name="Jun Cai" userId="57e790d697ad4281" providerId="LiveId" clId="{99CE2275-4D43-4A4A-BDF3-BB0A1683A704}" dt="2019-08-23T09:24:27.366" v="3079" actId="1037"/>
          <ac:grpSpMkLst>
            <pc:docMk/>
            <pc:sldMk cId="3407579300" sldId="593"/>
            <ac:grpSpMk id="47" creationId="{FA55E31C-CCAF-4B3A-9A3F-28EF0F50A933}"/>
          </ac:grpSpMkLst>
        </pc:grpChg>
        <pc:grpChg chg="mod">
          <ac:chgData name="Jun Cai" userId="57e790d697ad4281" providerId="LiveId" clId="{99CE2275-4D43-4A4A-BDF3-BB0A1683A704}" dt="2019-08-23T09:24:27.366" v="3079" actId="1037"/>
          <ac:grpSpMkLst>
            <pc:docMk/>
            <pc:sldMk cId="3407579300" sldId="593"/>
            <ac:grpSpMk id="50" creationId="{B0A9B812-48B0-4B69-B718-B0D9BFB3CEDB}"/>
          </ac:grpSpMkLst>
        </pc:grpChg>
        <pc:grpChg chg="mod">
          <ac:chgData name="Jun Cai" userId="57e790d697ad4281" providerId="LiveId" clId="{99CE2275-4D43-4A4A-BDF3-BB0A1683A704}" dt="2019-08-23T09:24:27.366" v="3079" actId="1037"/>
          <ac:grpSpMkLst>
            <pc:docMk/>
            <pc:sldMk cId="3407579300" sldId="593"/>
            <ac:grpSpMk id="57" creationId="{B6A189F3-31A3-4452-B79F-B8D195D735BA}"/>
          </ac:grpSpMkLst>
        </pc:grpChg>
        <pc:grpChg chg="del mod">
          <ac:chgData name="Jun Cai" userId="57e790d697ad4281" providerId="LiveId" clId="{99CE2275-4D43-4A4A-BDF3-BB0A1683A704}" dt="2019-08-23T09:24:03.225" v="3043" actId="478"/>
          <ac:grpSpMkLst>
            <pc:docMk/>
            <pc:sldMk cId="3407579300" sldId="593"/>
            <ac:grpSpMk id="58" creationId="{C82E5C8C-5940-4324-BBED-D9CB65EEA22C}"/>
          </ac:grpSpMkLst>
        </pc:grpChg>
        <pc:grpChg chg="add mod">
          <ac:chgData name="Jun Cai" userId="57e790d697ad4281" providerId="LiveId" clId="{99CE2275-4D43-4A4A-BDF3-BB0A1683A704}" dt="2019-08-23T09:25:49.928" v="3124" actId="1037"/>
          <ac:grpSpMkLst>
            <pc:docMk/>
            <pc:sldMk cId="3407579300" sldId="593"/>
            <ac:grpSpMk id="80" creationId="{3AB7A389-C061-4E6F-8D7A-5D262D4DED35}"/>
          </ac:grpSpMkLst>
        </pc:grpChg>
        <pc:cxnChg chg="mod">
          <ac:chgData name="Jun Cai" userId="57e790d697ad4281" providerId="LiveId" clId="{99CE2275-4D43-4A4A-BDF3-BB0A1683A704}" dt="2019-08-23T09:55:06.527" v="3494"/>
          <ac:cxnSpMkLst>
            <pc:docMk/>
            <pc:sldMk cId="3407579300" sldId="593"/>
            <ac:cxnSpMk id="10" creationId="{49B7B1AD-3139-4705-961D-EC28EFBD22B7}"/>
          </ac:cxnSpMkLst>
        </pc:cxnChg>
        <pc:cxnChg chg="mod">
          <ac:chgData name="Jun Cai" userId="57e790d697ad4281" providerId="LiveId" clId="{99CE2275-4D43-4A4A-BDF3-BB0A1683A704}" dt="2019-08-23T09:21:33.471" v="2899" actId="1076"/>
          <ac:cxnSpMkLst>
            <pc:docMk/>
            <pc:sldMk cId="3407579300" sldId="593"/>
            <ac:cxnSpMk id="20" creationId="{B8CE7E91-CCE5-4029-9499-46C3BEE2DE4A}"/>
          </ac:cxnSpMkLst>
        </pc:cxnChg>
        <pc:cxnChg chg="mod">
          <ac:chgData name="Jun Cai" userId="57e790d697ad4281" providerId="LiveId" clId="{99CE2275-4D43-4A4A-BDF3-BB0A1683A704}" dt="2019-08-23T09:21:50.111" v="2914" actId="1035"/>
          <ac:cxnSpMkLst>
            <pc:docMk/>
            <pc:sldMk cId="3407579300" sldId="593"/>
            <ac:cxnSpMk id="21" creationId="{3082BBCF-2ECE-4341-8530-9A643F19D54E}"/>
          </ac:cxnSpMkLst>
        </pc:cxnChg>
        <pc:cxnChg chg="del">
          <ac:chgData name="Jun Cai" userId="57e790d697ad4281" providerId="LiveId" clId="{99CE2275-4D43-4A4A-BDF3-BB0A1683A704}" dt="2019-08-23T09:20:51.690" v="2894" actId="478"/>
          <ac:cxnSpMkLst>
            <pc:docMk/>
            <pc:sldMk cId="3407579300" sldId="593"/>
            <ac:cxnSpMk id="22" creationId="{4B2023E4-D346-4778-9085-9015F78FDAB9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23" creationId="{C2CBAA51-6C4E-408A-9C90-71DAB23BCABA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27" creationId="{36D9F121-A164-46E4-B281-7B2521A48D0E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28" creationId="{93C33D19-E2D7-4868-A7EA-38E9D9CC20C3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29" creationId="{BEC5AC0C-F709-40D1-8AA5-FC41F0229875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30" creationId="{A33AF038-9EF7-4FDC-A003-7072E23E4FBA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31" creationId="{837FA9EA-326D-4410-9435-FAA8AECBA47C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32" creationId="{9F7CB88F-09CF-499A-B913-B7CCCF4B2206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33" creationId="{326C027B-E82C-4AEC-8261-6A203190AA76}"/>
          </ac:cxnSpMkLst>
        </pc:cxnChg>
        <pc:cxnChg chg="del">
          <ac:chgData name="Jun Cai" userId="57e790d697ad4281" providerId="LiveId" clId="{99CE2275-4D43-4A4A-BDF3-BB0A1683A704}" dt="2019-08-23T09:20:51.690" v="2894" actId="478"/>
          <ac:cxnSpMkLst>
            <pc:docMk/>
            <pc:sldMk cId="3407579300" sldId="593"/>
            <ac:cxnSpMk id="34" creationId="{CD91A8A6-FCA0-4B8A-8EE2-E071C26D237E}"/>
          </ac:cxnSpMkLst>
        </pc:cxnChg>
        <pc:cxnChg chg="del">
          <ac:chgData name="Jun Cai" userId="57e790d697ad4281" providerId="LiveId" clId="{99CE2275-4D43-4A4A-BDF3-BB0A1683A704}" dt="2019-08-23T09:20:40.955" v="2893" actId="478"/>
          <ac:cxnSpMkLst>
            <pc:docMk/>
            <pc:sldMk cId="3407579300" sldId="593"/>
            <ac:cxnSpMk id="35" creationId="{9DB1F898-3404-4433-9667-E78083102655}"/>
          </ac:cxnSpMkLst>
        </pc:cxnChg>
        <pc:cxnChg chg="del">
          <ac:chgData name="Jun Cai" userId="57e790d697ad4281" providerId="LiveId" clId="{99CE2275-4D43-4A4A-BDF3-BB0A1683A704}" dt="2019-08-23T09:20:51.690" v="2894" actId="478"/>
          <ac:cxnSpMkLst>
            <pc:docMk/>
            <pc:sldMk cId="3407579300" sldId="593"/>
            <ac:cxnSpMk id="36" creationId="{7B952302-6B8B-4D84-A65C-C75377153A25}"/>
          </ac:cxnSpMkLst>
        </pc:cxnChg>
        <pc:cxnChg chg="del">
          <ac:chgData name="Jun Cai" userId="57e790d697ad4281" providerId="LiveId" clId="{99CE2275-4D43-4A4A-BDF3-BB0A1683A704}" dt="2019-08-23T09:20:51.690" v="2894" actId="478"/>
          <ac:cxnSpMkLst>
            <pc:docMk/>
            <pc:sldMk cId="3407579300" sldId="593"/>
            <ac:cxnSpMk id="37" creationId="{4AC55277-CA34-494F-9A2B-B1C10FD28C9F}"/>
          </ac:cxnSpMkLst>
        </pc:cxnChg>
        <pc:cxnChg chg="del">
          <ac:chgData name="Jun Cai" userId="57e790d697ad4281" providerId="LiveId" clId="{99CE2275-4D43-4A4A-BDF3-BB0A1683A704}" dt="2019-08-23T09:20:56.518" v="2895" actId="478"/>
          <ac:cxnSpMkLst>
            <pc:docMk/>
            <pc:sldMk cId="3407579300" sldId="593"/>
            <ac:cxnSpMk id="38" creationId="{C0EFE866-A491-4386-829F-2844018B678C}"/>
          </ac:cxnSpMkLst>
        </pc:cxnChg>
        <pc:cxnChg chg="del">
          <ac:chgData name="Jun Cai" userId="57e790d697ad4281" providerId="LiveId" clId="{99CE2275-4D43-4A4A-BDF3-BB0A1683A704}" dt="2019-08-23T09:20:56.518" v="2895" actId="478"/>
          <ac:cxnSpMkLst>
            <pc:docMk/>
            <pc:sldMk cId="3407579300" sldId="593"/>
            <ac:cxnSpMk id="39" creationId="{2C8A0937-2335-4F1B-B637-25C126A1B98B}"/>
          </ac:cxnSpMkLst>
        </pc:cxnChg>
        <pc:cxnChg chg="del">
          <ac:chgData name="Jun Cai" userId="57e790d697ad4281" providerId="LiveId" clId="{99CE2275-4D43-4A4A-BDF3-BB0A1683A704}" dt="2019-08-23T09:20:56.518" v="2895" actId="478"/>
          <ac:cxnSpMkLst>
            <pc:docMk/>
            <pc:sldMk cId="3407579300" sldId="593"/>
            <ac:cxnSpMk id="40" creationId="{0C2AE8AF-DF8A-4E34-8634-3FDFD48A4B17}"/>
          </ac:cxnSpMkLst>
        </pc:cxnChg>
        <pc:cxnChg chg="del">
          <ac:chgData name="Jun Cai" userId="57e790d697ad4281" providerId="LiveId" clId="{99CE2275-4D43-4A4A-BDF3-BB0A1683A704}" dt="2019-08-23T09:20:56.518" v="2895" actId="478"/>
          <ac:cxnSpMkLst>
            <pc:docMk/>
            <pc:sldMk cId="3407579300" sldId="593"/>
            <ac:cxnSpMk id="41" creationId="{0F47B399-07BF-44EF-A0A1-53989F3912DE}"/>
          </ac:cxnSpMkLst>
        </pc:cxnChg>
        <pc:cxnChg chg="del">
          <ac:chgData name="Jun Cai" userId="57e790d697ad4281" providerId="LiveId" clId="{99CE2275-4D43-4A4A-BDF3-BB0A1683A704}" dt="2019-08-23T09:20:56.518" v="2895" actId="478"/>
          <ac:cxnSpMkLst>
            <pc:docMk/>
            <pc:sldMk cId="3407579300" sldId="593"/>
            <ac:cxnSpMk id="42" creationId="{DD644110-9837-444C-91F3-47F7745C014F}"/>
          </ac:cxnSpMkLst>
        </pc:cxnChg>
        <pc:cxnChg chg="del">
          <ac:chgData name="Jun Cai" userId="57e790d697ad4281" providerId="LiveId" clId="{99CE2275-4D43-4A4A-BDF3-BB0A1683A704}" dt="2019-08-23T09:20:51.690" v="2894" actId="478"/>
          <ac:cxnSpMkLst>
            <pc:docMk/>
            <pc:sldMk cId="3407579300" sldId="593"/>
            <ac:cxnSpMk id="43" creationId="{A3485F98-A44C-4040-99AD-FBBA3406E9E9}"/>
          </ac:cxnSpMkLst>
        </pc:cxnChg>
        <pc:cxnChg chg="del">
          <ac:chgData name="Jun Cai" userId="57e790d697ad4281" providerId="LiveId" clId="{99CE2275-4D43-4A4A-BDF3-BB0A1683A704}" dt="2019-08-23T09:24:03.225" v="3043" actId="478"/>
          <ac:cxnSpMkLst>
            <pc:docMk/>
            <pc:sldMk cId="3407579300" sldId="593"/>
            <ac:cxnSpMk id="55" creationId="{755CF81C-6F8E-42B9-AEAD-E417CA47C02C}"/>
          </ac:cxnSpMkLst>
        </pc:cxnChg>
        <pc:cxnChg chg="del">
          <ac:chgData name="Jun Cai" userId="57e790d697ad4281" providerId="LiveId" clId="{99CE2275-4D43-4A4A-BDF3-BB0A1683A704}" dt="2019-08-23T09:24:03.225" v="3043" actId="478"/>
          <ac:cxnSpMkLst>
            <pc:docMk/>
            <pc:sldMk cId="3407579300" sldId="593"/>
            <ac:cxnSpMk id="56" creationId="{4DC2ADFA-95E5-4A82-AFEB-E705F77E2D7A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0" creationId="{19C84F91-7E05-48EB-929D-2A89E7576C28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1" creationId="{E2DB81FD-D79F-41CC-AECD-4099621C1CD0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2" creationId="{643080D2-AA71-4805-A593-FF6CC5023F0A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3" creationId="{7D21EB72-8D0F-47B0-906E-83C65ACA2529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4" creationId="{E2801C1C-CC61-4A01-871F-091AD67AA2F5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5" creationId="{D329D768-712C-4240-8B2E-2D66DC6A3432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6" creationId="{B71AC84E-3F9C-47E7-95BE-D448C4E7B005}"/>
          </ac:cxnSpMkLst>
        </pc:cxnChg>
        <pc:cxnChg chg="del">
          <ac:chgData name="Jun Cai" userId="57e790d697ad4281" providerId="LiveId" clId="{99CE2275-4D43-4A4A-BDF3-BB0A1683A704}" dt="2019-08-23T09:24:03.225" v="3043" actId="478"/>
          <ac:cxnSpMkLst>
            <pc:docMk/>
            <pc:sldMk cId="3407579300" sldId="593"/>
            <ac:cxnSpMk id="67" creationId="{38D1D514-1E9B-4881-B2B4-86B51CBED57C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8" creationId="{A063D2E8-4FE7-4CA9-9780-43745A6B1602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69" creationId="{B614CB5A-6A71-46E8-9B67-24C1E132BF96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0" creationId="{E53C94E8-4FD4-4877-9DD2-92D3C7039735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1" creationId="{4383D6BB-0CC1-4A0F-AEBC-98CDF35642EF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2" creationId="{3D763D94-EB24-4686-B5B4-39DD61189F62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3" creationId="{EC6BDFC6-BCE2-46E2-BBD6-4A882DE84262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4" creationId="{37A88F15-FB81-4B94-9225-B46A22DAE469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5" creationId="{8988EAA7-A63F-447C-BF60-4AF2879CEFFB}"/>
          </ac:cxnSpMkLst>
        </pc:cxnChg>
        <pc:cxnChg chg="del">
          <ac:chgData name="Jun Cai" userId="57e790d697ad4281" providerId="LiveId" clId="{99CE2275-4D43-4A4A-BDF3-BB0A1683A704}" dt="2019-08-23T09:23:58.459" v="3042" actId="478"/>
          <ac:cxnSpMkLst>
            <pc:docMk/>
            <pc:sldMk cId="3407579300" sldId="593"/>
            <ac:cxnSpMk id="76" creationId="{27C6D7DD-1201-4E4C-BCD6-1C86DA22AB4B}"/>
          </ac:cxnSpMkLst>
        </pc:cxnChg>
        <pc:cxnChg chg="mod">
          <ac:chgData name="Jun Cai" userId="57e790d697ad4281" providerId="LiveId" clId="{99CE2275-4D43-4A4A-BDF3-BB0A1683A704}" dt="2019-08-23T09:24:27.366" v="3079" actId="1037"/>
          <ac:cxnSpMkLst>
            <pc:docMk/>
            <pc:sldMk cId="3407579300" sldId="593"/>
            <ac:cxnSpMk id="78" creationId="{217D2AC7-1EC6-4A2D-89D1-46343E31742F}"/>
          </ac:cxnSpMkLst>
        </pc:cxnChg>
      </pc:sldChg>
      <pc:sldChg chg="delSp modSp add del">
        <pc:chgData name="Jun Cai" userId="57e790d697ad4281" providerId="LiveId" clId="{99CE2275-4D43-4A4A-BDF3-BB0A1683A704}" dt="2019-08-23T09:16:46.615" v="2864" actId="2696"/>
        <pc:sldMkLst>
          <pc:docMk/>
          <pc:sldMk cId="3147133408" sldId="594"/>
        </pc:sldMkLst>
        <pc:spChg chg="del">
          <ac:chgData name="Jun Cai" userId="57e790d697ad4281" providerId="LiveId" clId="{99CE2275-4D43-4A4A-BDF3-BB0A1683A704}" dt="2019-08-23T09:05:05.177" v="2235" actId="478"/>
          <ac:spMkLst>
            <pc:docMk/>
            <pc:sldMk cId="3147133408" sldId="594"/>
            <ac:spMk id="4" creationId="{00000000-0000-0000-0000-000000000000}"/>
          </ac:spMkLst>
        </pc:spChg>
        <pc:spChg chg="del">
          <ac:chgData name="Jun Cai" userId="57e790d697ad4281" providerId="LiveId" clId="{99CE2275-4D43-4A4A-BDF3-BB0A1683A704}" dt="2019-08-23T09:05:12.177" v="2238" actId="478"/>
          <ac:spMkLst>
            <pc:docMk/>
            <pc:sldMk cId="3147133408" sldId="594"/>
            <ac:spMk id="6" creationId="{0F2D52A8-2ACA-4AD2-93E2-A58B6C7DDB45}"/>
          </ac:spMkLst>
        </pc:spChg>
        <pc:spChg chg="del">
          <ac:chgData name="Jun Cai" userId="57e790d697ad4281" providerId="LiveId" clId="{99CE2275-4D43-4A4A-BDF3-BB0A1683A704}" dt="2019-08-23T09:05:18.208" v="2241" actId="478"/>
          <ac:spMkLst>
            <pc:docMk/>
            <pc:sldMk cId="3147133408" sldId="594"/>
            <ac:spMk id="7" creationId="{D8E24E35-A10F-402E-AE8F-E430C31A464D}"/>
          </ac:spMkLst>
        </pc:spChg>
        <pc:spChg chg="del">
          <ac:chgData name="Jun Cai" userId="57e790d697ad4281" providerId="LiveId" clId="{99CE2275-4D43-4A4A-BDF3-BB0A1683A704}" dt="2019-08-23T09:05:14.114" v="2239" actId="478"/>
          <ac:spMkLst>
            <pc:docMk/>
            <pc:sldMk cId="3147133408" sldId="594"/>
            <ac:spMk id="9" creationId="{EA3B75ED-7FF0-43AA-A706-64A493F70A96}"/>
          </ac:spMkLst>
        </pc:spChg>
        <pc:spChg chg="del">
          <ac:chgData name="Jun Cai" userId="57e790d697ad4281" providerId="LiveId" clId="{99CE2275-4D43-4A4A-BDF3-BB0A1683A704}" dt="2019-08-23T09:05:06.677" v="2236" actId="478"/>
          <ac:spMkLst>
            <pc:docMk/>
            <pc:sldMk cId="3147133408" sldId="594"/>
            <ac:spMk id="13" creationId="{7C0D560E-0272-4F70-B5A2-2331B7D4BB93}"/>
          </ac:spMkLst>
        </pc:spChg>
        <pc:grpChg chg="del mod">
          <ac:chgData name="Jun Cai" userId="57e790d697ad4281" providerId="LiveId" clId="{99CE2275-4D43-4A4A-BDF3-BB0A1683A704}" dt="2019-08-23T09:05:18.208" v="2241" actId="478"/>
          <ac:grpSpMkLst>
            <pc:docMk/>
            <pc:sldMk cId="3147133408" sldId="594"/>
            <ac:grpSpMk id="3" creationId="{EEDA2108-5FA9-4EF9-85CA-65325D8A3E52}"/>
          </ac:grpSpMkLst>
        </pc:grpChg>
        <pc:picChg chg="del mod">
          <ac:chgData name="Jun Cai" userId="57e790d697ad4281" providerId="LiveId" clId="{99CE2275-4D43-4A4A-BDF3-BB0A1683A704}" dt="2019-08-23T09:06:03.724" v="2247" actId="478"/>
          <ac:picMkLst>
            <pc:docMk/>
            <pc:sldMk cId="3147133408" sldId="594"/>
            <ac:picMk id="10" creationId="{9964C74B-EEF3-4EAF-9A0D-1232311C3C63}"/>
          </ac:picMkLst>
        </pc:picChg>
        <pc:cxnChg chg="del">
          <ac:chgData name="Jun Cai" userId="57e790d697ad4281" providerId="LiveId" clId="{99CE2275-4D43-4A4A-BDF3-BB0A1683A704}" dt="2019-08-23T09:05:16.286" v="2240" actId="478"/>
          <ac:cxnSpMkLst>
            <pc:docMk/>
            <pc:sldMk cId="3147133408" sldId="594"/>
            <ac:cxnSpMk id="8" creationId="{C618563F-866B-488F-B5B2-7AFF929BFB32}"/>
          </ac:cxnSpMkLst>
        </pc:cxnChg>
      </pc:sldChg>
      <pc:sldChg chg="addSp delSp modSp add ord">
        <pc:chgData name="Jun Cai" userId="57e790d697ad4281" providerId="LiveId" clId="{99CE2275-4D43-4A4A-BDF3-BB0A1683A704}" dt="2019-08-29T09:11:19.059" v="4295" actId="207"/>
        <pc:sldMkLst>
          <pc:docMk/>
          <pc:sldMk cId="3496965541" sldId="594"/>
        </pc:sldMkLst>
        <pc:spChg chg="del">
          <ac:chgData name="Jun Cai" userId="57e790d697ad4281" providerId="LiveId" clId="{99CE2275-4D43-4A4A-BDF3-BB0A1683A704}" dt="2019-08-29T08:57:13.146" v="3757" actId="478"/>
          <ac:spMkLst>
            <pc:docMk/>
            <pc:sldMk cId="3496965541" sldId="594"/>
            <ac:spMk id="2" creationId="{00000000-0000-0000-0000-000000000000}"/>
          </ac:spMkLst>
        </pc:spChg>
        <pc:spChg chg="add mod">
          <ac:chgData name="Jun Cai" userId="57e790d697ad4281" providerId="LiveId" clId="{99CE2275-4D43-4A4A-BDF3-BB0A1683A704}" dt="2019-08-29T09:11:19.059" v="4295" actId="207"/>
          <ac:spMkLst>
            <pc:docMk/>
            <pc:sldMk cId="3496965541" sldId="594"/>
            <ac:spMk id="50" creationId="{E20CA9B9-449D-4184-80EC-44DB3ED139D0}"/>
          </ac:spMkLst>
        </pc:spChg>
        <pc:spChg chg="del">
          <ac:chgData name="Jun Cai" userId="57e790d697ad4281" providerId="LiveId" clId="{99CE2275-4D43-4A4A-BDF3-BB0A1683A704}" dt="2019-08-29T08:57:13.146" v="3757" actId="478"/>
          <ac:spMkLst>
            <pc:docMk/>
            <pc:sldMk cId="3496965541" sldId="594"/>
            <ac:spMk id="18434" creationId="{00000000-0000-0000-0000-000000000000}"/>
          </ac:spMkLst>
        </pc:spChg>
        <pc:spChg chg="mod">
          <ac:chgData name="Jun Cai" userId="57e790d697ad4281" providerId="LiveId" clId="{99CE2275-4D43-4A4A-BDF3-BB0A1683A704}" dt="2019-08-29T09:06:18.909" v="4285" actId="6549"/>
          <ac:spMkLst>
            <pc:docMk/>
            <pc:sldMk cId="3496965541" sldId="594"/>
            <ac:spMk id="18436" creationId="{00000000-0000-0000-0000-000000000000}"/>
          </ac:spMkLst>
        </pc:spChg>
        <pc:spChg chg="del">
          <ac:chgData name="Jun Cai" userId="57e790d697ad4281" providerId="LiveId" clId="{99CE2275-4D43-4A4A-BDF3-BB0A1683A704}" dt="2019-08-29T08:57:13.146" v="3757" actId="478"/>
          <ac:spMkLst>
            <pc:docMk/>
            <pc:sldMk cId="3496965541" sldId="594"/>
            <ac:spMk id="18440" creationId="{00000000-0000-0000-0000-000000000000}"/>
          </ac:spMkLst>
        </pc:spChg>
        <pc:grpChg chg="del">
          <ac:chgData name="Jun Cai" userId="57e790d697ad4281" providerId="LiveId" clId="{99CE2275-4D43-4A4A-BDF3-BB0A1683A704}" dt="2019-08-29T08:57:13.146" v="3757" actId="478"/>
          <ac:grpSpMkLst>
            <pc:docMk/>
            <pc:sldMk cId="3496965541" sldId="594"/>
            <ac:grpSpMk id="18435" creationId="{00000000-0000-0000-0000-000000000000}"/>
          </ac:grpSpMkLst>
        </pc:grpChg>
        <pc:graphicFrameChg chg="add mod">
          <ac:chgData name="Jun Cai" userId="57e790d697ad4281" providerId="LiveId" clId="{99CE2275-4D43-4A4A-BDF3-BB0A1683A704}" dt="2019-08-29T09:04:12.511" v="4251" actId="1076"/>
          <ac:graphicFrameMkLst>
            <pc:docMk/>
            <pc:sldMk cId="3496965541" sldId="594"/>
            <ac:graphicFrameMk id="51" creationId="{086234CD-8793-4C84-BB7F-B9D0B1F460CF}"/>
          </ac:graphicFrameMkLst>
        </pc:graphicFrameChg>
        <pc:graphicFrameChg chg="add mod">
          <ac:chgData name="Jun Cai" userId="57e790d697ad4281" providerId="LiveId" clId="{99CE2275-4D43-4A4A-BDF3-BB0A1683A704}" dt="2019-08-29T09:04:10.542" v="4250" actId="1076"/>
          <ac:graphicFrameMkLst>
            <pc:docMk/>
            <pc:sldMk cId="3496965541" sldId="594"/>
            <ac:graphicFrameMk id="52" creationId="{B3644FD9-7CFF-4E74-B044-94319950F517}"/>
          </ac:graphicFrameMkLst>
        </pc:graphicFrameChg>
        <pc:graphicFrameChg chg="mod">
          <ac:chgData name="Jun Cai" userId="57e790d697ad4281" providerId="LiveId" clId="{99CE2275-4D43-4A4A-BDF3-BB0A1683A704}" dt="2019-08-29T09:04:24.667" v="4279" actId="1036"/>
          <ac:graphicFrameMkLst>
            <pc:docMk/>
            <pc:sldMk cId="3496965541" sldId="594"/>
            <ac:graphicFrameMk id="18437" creationId="{00000000-0000-0000-0000-000000000000}"/>
          </ac:graphicFrameMkLst>
        </pc:graphicFrameChg>
        <pc:graphicFrameChg chg="mod">
          <ac:chgData name="Jun Cai" userId="57e790d697ad4281" providerId="LiveId" clId="{99CE2275-4D43-4A4A-BDF3-BB0A1683A704}" dt="2019-08-29T09:04:24.667" v="4279" actId="1036"/>
          <ac:graphicFrameMkLst>
            <pc:docMk/>
            <pc:sldMk cId="3496965541" sldId="594"/>
            <ac:graphicFrameMk id="18438" creationId="{00000000-0000-0000-0000-000000000000}"/>
          </ac:graphicFrameMkLst>
        </pc:graphicFrameChg>
      </pc:sldChg>
    </pc:docChg>
  </pc:docChgLst>
  <pc:docChgLst>
    <pc:chgData name="CAI JUN" userId="08ce88e1165b00db" providerId="LiveId" clId="{D9196D01-9176-4544-B4B8-808DBB29843D}"/>
    <pc:docChg chg="custSel modSld">
      <pc:chgData name="CAI JUN" userId="08ce88e1165b00db" providerId="LiveId" clId="{D9196D01-9176-4544-B4B8-808DBB29843D}" dt="2020-05-31T02:18:51.778" v="223" actId="1036"/>
      <pc:docMkLst>
        <pc:docMk/>
      </pc:docMkLst>
      <pc:sldChg chg="modSp">
        <pc:chgData name="CAI JUN" userId="08ce88e1165b00db" providerId="LiveId" clId="{D9196D01-9176-4544-B4B8-808DBB29843D}" dt="2020-05-31T01:53:34.896" v="2" actId="207"/>
        <pc:sldMkLst>
          <pc:docMk/>
          <pc:sldMk cId="0" sldId="418"/>
        </pc:sldMkLst>
        <pc:spChg chg="mod">
          <ac:chgData name="CAI JUN" userId="08ce88e1165b00db" providerId="LiveId" clId="{D9196D01-9176-4544-B4B8-808DBB29843D}" dt="2020-05-31T01:53:34.896" v="2" actId="207"/>
          <ac:spMkLst>
            <pc:docMk/>
            <pc:sldMk cId="0" sldId="418"/>
            <ac:spMk id="8195" creationId="{00000000-0000-0000-0000-000000000000}"/>
          </ac:spMkLst>
        </pc:spChg>
      </pc:sldChg>
      <pc:sldChg chg="modSp mod">
        <pc:chgData name="CAI JUN" userId="08ce88e1165b00db" providerId="LiveId" clId="{D9196D01-9176-4544-B4B8-808DBB29843D}" dt="2020-05-31T01:54:41.739" v="14" actId="113"/>
        <pc:sldMkLst>
          <pc:docMk/>
          <pc:sldMk cId="0" sldId="420"/>
        </pc:sldMkLst>
        <pc:spChg chg="mod">
          <ac:chgData name="CAI JUN" userId="08ce88e1165b00db" providerId="LiveId" clId="{D9196D01-9176-4544-B4B8-808DBB29843D}" dt="2020-05-31T01:54:30.067" v="13" actId="113"/>
          <ac:spMkLst>
            <pc:docMk/>
            <pc:sldMk cId="0" sldId="420"/>
            <ac:spMk id="4" creationId="{00000000-0000-0000-0000-000000000000}"/>
          </ac:spMkLst>
        </pc:spChg>
        <pc:spChg chg="mod">
          <ac:chgData name="CAI JUN" userId="08ce88e1165b00db" providerId="LiveId" clId="{D9196D01-9176-4544-B4B8-808DBB29843D}" dt="2020-05-31T01:54:30.067" v="13" actId="113"/>
          <ac:spMkLst>
            <pc:docMk/>
            <pc:sldMk cId="0" sldId="420"/>
            <ac:spMk id="5" creationId="{00000000-0000-0000-0000-000000000000}"/>
          </ac:spMkLst>
        </pc:spChg>
        <pc:spChg chg="mod">
          <ac:chgData name="CAI JUN" userId="08ce88e1165b00db" providerId="LiveId" clId="{D9196D01-9176-4544-B4B8-808DBB29843D}" dt="2020-05-31T01:54:41.739" v="14" actId="113"/>
          <ac:spMkLst>
            <pc:docMk/>
            <pc:sldMk cId="0" sldId="420"/>
            <ac:spMk id="27" creationId="{00000000-0000-0000-0000-000000000000}"/>
          </ac:spMkLst>
        </pc:spChg>
        <pc:spChg chg="mod">
          <ac:chgData name="CAI JUN" userId="08ce88e1165b00db" providerId="LiveId" clId="{D9196D01-9176-4544-B4B8-808DBB29843D}" dt="2020-05-31T01:54:30.067" v="13" actId="113"/>
          <ac:spMkLst>
            <pc:docMk/>
            <pc:sldMk cId="0" sldId="420"/>
            <ac:spMk id="28" creationId="{00000000-0000-0000-0000-000000000000}"/>
          </ac:spMkLst>
        </pc:spChg>
        <pc:spChg chg="mod">
          <ac:chgData name="CAI JUN" userId="08ce88e1165b00db" providerId="LiveId" clId="{D9196D01-9176-4544-B4B8-808DBB29843D}" dt="2020-05-31T01:54:41.739" v="14" actId="113"/>
          <ac:spMkLst>
            <pc:docMk/>
            <pc:sldMk cId="0" sldId="420"/>
            <ac:spMk id="29" creationId="{00000000-0000-0000-0000-000000000000}"/>
          </ac:spMkLst>
        </pc:spChg>
        <pc:spChg chg="mod">
          <ac:chgData name="CAI JUN" userId="08ce88e1165b00db" providerId="LiveId" clId="{D9196D01-9176-4544-B4B8-808DBB29843D}" dt="2020-05-31T01:54:30.067" v="13" actId="113"/>
          <ac:spMkLst>
            <pc:docMk/>
            <pc:sldMk cId="0" sldId="420"/>
            <ac:spMk id="30" creationId="{00000000-0000-0000-0000-000000000000}"/>
          </ac:spMkLst>
        </pc:spChg>
        <pc:spChg chg="mod">
          <ac:chgData name="CAI JUN" userId="08ce88e1165b00db" providerId="LiveId" clId="{D9196D01-9176-4544-B4B8-808DBB29843D}" dt="2020-05-31T01:54:30.067" v="13" actId="113"/>
          <ac:spMkLst>
            <pc:docMk/>
            <pc:sldMk cId="0" sldId="420"/>
            <ac:spMk id="31" creationId="{00000000-0000-0000-0000-000000000000}"/>
          </ac:spMkLst>
        </pc:spChg>
        <pc:spChg chg="mod">
          <ac:chgData name="CAI JUN" userId="08ce88e1165b00db" providerId="LiveId" clId="{D9196D01-9176-4544-B4B8-808DBB29843D}" dt="2020-05-31T01:54:30.067" v="13" actId="113"/>
          <ac:spMkLst>
            <pc:docMk/>
            <pc:sldMk cId="0" sldId="420"/>
            <ac:spMk id="32" creationId="{00000000-0000-0000-0000-000000000000}"/>
          </ac:spMkLst>
        </pc:spChg>
        <pc:spChg chg="mod">
          <ac:chgData name="CAI JUN" userId="08ce88e1165b00db" providerId="LiveId" clId="{D9196D01-9176-4544-B4B8-808DBB29843D}" dt="2020-05-31T01:54:41.739" v="14" actId="113"/>
          <ac:spMkLst>
            <pc:docMk/>
            <pc:sldMk cId="0" sldId="420"/>
            <ac:spMk id="33" creationId="{00000000-0000-0000-0000-000000000000}"/>
          </ac:spMkLst>
        </pc:spChg>
        <pc:spChg chg="mod">
          <ac:chgData name="CAI JUN" userId="08ce88e1165b00db" providerId="LiveId" clId="{D9196D01-9176-4544-B4B8-808DBB29843D}" dt="2020-05-31T01:54:41.739" v="14" actId="113"/>
          <ac:spMkLst>
            <pc:docMk/>
            <pc:sldMk cId="0" sldId="420"/>
            <ac:spMk id="34" creationId="{00000000-0000-0000-0000-000000000000}"/>
          </ac:spMkLst>
        </pc:spChg>
        <pc:spChg chg="mod">
          <ac:chgData name="CAI JUN" userId="08ce88e1165b00db" providerId="LiveId" clId="{D9196D01-9176-4544-B4B8-808DBB29843D}" dt="2020-05-31T01:54:41.739" v="14" actId="113"/>
          <ac:spMkLst>
            <pc:docMk/>
            <pc:sldMk cId="0" sldId="420"/>
            <ac:spMk id="35" creationId="{00000000-0000-0000-0000-000000000000}"/>
          </ac:spMkLst>
        </pc:spChg>
        <pc:spChg chg="mod">
          <ac:chgData name="CAI JUN" userId="08ce88e1165b00db" providerId="LiveId" clId="{D9196D01-9176-4544-B4B8-808DBB29843D}" dt="2020-05-31T01:54:41.739" v="14" actId="113"/>
          <ac:spMkLst>
            <pc:docMk/>
            <pc:sldMk cId="0" sldId="420"/>
            <ac:spMk id="37" creationId="{00000000-0000-0000-0000-000000000000}"/>
          </ac:spMkLst>
        </pc:spChg>
      </pc:sldChg>
      <pc:sldChg chg="modSp">
        <pc:chgData name="CAI JUN" userId="08ce88e1165b00db" providerId="LiveId" clId="{D9196D01-9176-4544-B4B8-808DBB29843D}" dt="2020-05-31T01:56:17.114" v="36"/>
        <pc:sldMkLst>
          <pc:docMk/>
          <pc:sldMk cId="0" sldId="421"/>
        </pc:sldMkLst>
        <pc:spChg chg="mod">
          <ac:chgData name="CAI JUN" userId="08ce88e1165b00db" providerId="LiveId" clId="{D9196D01-9176-4544-B4B8-808DBB29843D}" dt="2020-05-31T01:56:17.114" v="36"/>
          <ac:spMkLst>
            <pc:docMk/>
            <pc:sldMk cId="0" sldId="421"/>
            <ac:spMk id="2" creationId="{00000000-0000-0000-0000-000000000000}"/>
          </ac:spMkLst>
        </pc:spChg>
        <pc:spChg chg="mod">
          <ac:chgData name="CAI JUN" userId="08ce88e1165b00db" providerId="LiveId" clId="{D9196D01-9176-4544-B4B8-808DBB29843D}" dt="2020-05-31T01:56:17.114" v="36"/>
          <ac:spMkLst>
            <pc:docMk/>
            <pc:sldMk cId="0" sldId="421"/>
            <ac:spMk id="12293" creationId="{00000000-0000-0000-0000-000000000000}"/>
          </ac:spMkLst>
        </pc:spChg>
        <pc:grpChg chg="mod">
          <ac:chgData name="CAI JUN" userId="08ce88e1165b00db" providerId="LiveId" clId="{D9196D01-9176-4544-B4B8-808DBB29843D}" dt="2020-05-31T01:56:17.114" v="36"/>
          <ac:grpSpMkLst>
            <pc:docMk/>
            <pc:sldMk cId="0" sldId="421"/>
            <ac:grpSpMk id="3" creationId="{00000000-0000-0000-0000-000000000000}"/>
          </ac:grpSpMkLst>
        </pc:grpChg>
        <pc:graphicFrameChg chg="mod">
          <ac:chgData name="CAI JUN" userId="08ce88e1165b00db" providerId="LiveId" clId="{D9196D01-9176-4544-B4B8-808DBB29843D}" dt="2020-05-31T01:56:17.114" v="36"/>
          <ac:graphicFrameMkLst>
            <pc:docMk/>
            <pc:sldMk cId="0" sldId="421"/>
            <ac:graphicFrameMk id="12294" creationId="{00000000-0000-0000-0000-000000000000}"/>
          </ac:graphicFrameMkLst>
        </pc:graphicFrameChg>
      </pc:sldChg>
      <pc:sldChg chg="modSp">
        <pc:chgData name="CAI JUN" userId="08ce88e1165b00db" providerId="LiveId" clId="{D9196D01-9176-4544-B4B8-808DBB29843D}" dt="2020-05-31T01:56:41.974" v="38" actId="113"/>
        <pc:sldMkLst>
          <pc:docMk/>
          <pc:sldMk cId="0" sldId="422"/>
        </pc:sldMkLst>
        <pc:spChg chg="mod">
          <ac:chgData name="CAI JUN" userId="08ce88e1165b00db" providerId="LiveId" clId="{D9196D01-9176-4544-B4B8-808DBB29843D}" dt="2020-05-31T01:56:41.974" v="38" actId="113"/>
          <ac:spMkLst>
            <pc:docMk/>
            <pc:sldMk cId="0" sldId="422"/>
            <ac:spMk id="14350" creationId="{00000000-0000-0000-0000-000000000000}"/>
          </ac:spMkLst>
        </pc:spChg>
        <pc:spChg chg="mod">
          <ac:chgData name="CAI JUN" userId="08ce88e1165b00db" providerId="LiveId" clId="{D9196D01-9176-4544-B4B8-808DBB29843D}" dt="2020-05-31T01:56:41.974" v="38" actId="113"/>
          <ac:spMkLst>
            <pc:docMk/>
            <pc:sldMk cId="0" sldId="422"/>
            <ac:spMk id="14351" creationId="{00000000-0000-0000-0000-000000000000}"/>
          </ac:spMkLst>
        </pc:spChg>
        <pc:spChg chg="mod">
          <ac:chgData name="CAI JUN" userId="08ce88e1165b00db" providerId="LiveId" clId="{D9196D01-9176-4544-B4B8-808DBB29843D}" dt="2020-05-31T01:56:41.974" v="38" actId="113"/>
          <ac:spMkLst>
            <pc:docMk/>
            <pc:sldMk cId="0" sldId="422"/>
            <ac:spMk id="14352" creationId="{00000000-0000-0000-0000-000000000000}"/>
          </ac:spMkLst>
        </pc:spChg>
        <pc:spChg chg="mod">
          <ac:chgData name="CAI JUN" userId="08ce88e1165b00db" providerId="LiveId" clId="{D9196D01-9176-4544-B4B8-808DBB29843D}" dt="2020-05-31T01:56:41.974" v="38" actId="113"/>
          <ac:spMkLst>
            <pc:docMk/>
            <pc:sldMk cId="0" sldId="422"/>
            <ac:spMk id="14353" creationId="{00000000-0000-0000-0000-000000000000}"/>
          </ac:spMkLst>
        </pc:spChg>
        <pc:spChg chg="mod">
          <ac:chgData name="CAI JUN" userId="08ce88e1165b00db" providerId="LiveId" clId="{D9196D01-9176-4544-B4B8-808DBB29843D}" dt="2020-05-31T01:56:35.849" v="37" actId="113"/>
          <ac:spMkLst>
            <pc:docMk/>
            <pc:sldMk cId="0" sldId="422"/>
            <ac:spMk id="14367" creationId="{00000000-0000-0000-0000-000000000000}"/>
          </ac:spMkLst>
        </pc:spChg>
        <pc:spChg chg="mod">
          <ac:chgData name="CAI JUN" userId="08ce88e1165b00db" providerId="LiveId" clId="{D9196D01-9176-4544-B4B8-808DBB29843D}" dt="2020-05-31T01:56:35.849" v="37" actId="113"/>
          <ac:spMkLst>
            <pc:docMk/>
            <pc:sldMk cId="0" sldId="422"/>
            <ac:spMk id="14368" creationId="{00000000-0000-0000-0000-000000000000}"/>
          </ac:spMkLst>
        </pc:spChg>
        <pc:spChg chg="mod">
          <ac:chgData name="CAI JUN" userId="08ce88e1165b00db" providerId="LiveId" clId="{D9196D01-9176-4544-B4B8-808DBB29843D}" dt="2020-05-31T01:56:35.849" v="37" actId="113"/>
          <ac:spMkLst>
            <pc:docMk/>
            <pc:sldMk cId="0" sldId="422"/>
            <ac:spMk id="14369" creationId="{00000000-0000-0000-0000-000000000000}"/>
          </ac:spMkLst>
        </pc:spChg>
        <pc:spChg chg="mod">
          <ac:chgData name="CAI JUN" userId="08ce88e1165b00db" providerId="LiveId" clId="{D9196D01-9176-4544-B4B8-808DBB29843D}" dt="2020-05-31T01:56:35.849" v="37" actId="113"/>
          <ac:spMkLst>
            <pc:docMk/>
            <pc:sldMk cId="0" sldId="422"/>
            <ac:spMk id="14370" creationId="{00000000-0000-0000-0000-000000000000}"/>
          </ac:spMkLst>
        </pc:spChg>
      </pc:sldChg>
      <pc:sldChg chg="modSp mod">
        <pc:chgData name="CAI JUN" userId="08ce88e1165b00db" providerId="LiveId" clId="{D9196D01-9176-4544-B4B8-808DBB29843D}" dt="2020-05-31T01:56:53.958" v="39" actId="113"/>
        <pc:sldMkLst>
          <pc:docMk/>
          <pc:sldMk cId="0" sldId="424"/>
        </pc:sldMkLst>
        <pc:spChg chg="mod">
          <ac:chgData name="CAI JUN" userId="08ce88e1165b00db" providerId="LiveId" clId="{D9196D01-9176-4544-B4B8-808DBB29843D}" dt="2020-05-31T01:56:53.958" v="39" actId="113"/>
          <ac:spMkLst>
            <pc:docMk/>
            <pc:sldMk cId="0" sldId="424"/>
            <ac:spMk id="17413" creationId="{00000000-0000-0000-0000-000000000000}"/>
          </ac:spMkLst>
        </pc:spChg>
      </pc:sldChg>
      <pc:sldChg chg="modSp mod">
        <pc:chgData name="CAI JUN" userId="08ce88e1165b00db" providerId="LiveId" clId="{D9196D01-9176-4544-B4B8-808DBB29843D}" dt="2020-05-31T01:57:04.396" v="40" actId="113"/>
        <pc:sldMkLst>
          <pc:docMk/>
          <pc:sldMk cId="0" sldId="425"/>
        </pc:sldMkLst>
        <pc:spChg chg="mod">
          <ac:chgData name="CAI JUN" userId="08ce88e1165b00db" providerId="LiveId" clId="{D9196D01-9176-4544-B4B8-808DBB29843D}" dt="2020-05-31T01:57:04.396" v="40" actId="113"/>
          <ac:spMkLst>
            <pc:docMk/>
            <pc:sldMk cId="0" sldId="425"/>
            <ac:spMk id="18440" creationId="{00000000-0000-0000-0000-000000000000}"/>
          </ac:spMkLst>
        </pc:spChg>
      </pc:sldChg>
      <pc:sldChg chg="modSp">
        <pc:chgData name="CAI JUN" userId="08ce88e1165b00db" providerId="LiveId" clId="{D9196D01-9176-4544-B4B8-808DBB29843D}" dt="2020-05-31T02:07:12.263" v="93"/>
        <pc:sldMkLst>
          <pc:docMk/>
          <pc:sldMk cId="0" sldId="429"/>
        </pc:sldMkLst>
        <pc:grpChg chg="mod">
          <ac:chgData name="CAI JUN" userId="08ce88e1165b00db" providerId="LiveId" clId="{D9196D01-9176-4544-B4B8-808DBB29843D}" dt="2020-05-31T02:07:08.700" v="92"/>
          <ac:grpSpMkLst>
            <pc:docMk/>
            <pc:sldMk cId="0" sldId="429"/>
            <ac:grpSpMk id="22532" creationId="{00000000-0000-0000-0000-000000000000}"/>
          </ac:grpSpMkLst>
        </pc:grpChg>
        <pc:graphicFrameChg chg="mod">
          <ac:chgData name="CAI JUN" userId="08ce88e1165b00db" providerId="LiveId" clId="{D9196D01-9176-4544-B4B8-808DBB29843D}" dt="2020-05-31T02:07:08.700" v="92"/>
          <ac:graphicFrameMkLst>
            <pc:docMk/>
            <pc:sldMk cId="0" sldId="429"/>
            <ac:graphicFrameMk id="22534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08.700" v="92"/>
          <ac:graphicFrameMkLst>
            <pc:docMk/>
            <pc:sldMk cId="0" sldId="429"/>
            <ac:graphicFrameMk id="22535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08.700" v="92"/>
          <ac:graphicFrameMkLst>
            <pc:docMk/>
            <pc:sldMk cId="0" sldId="429"/>
            <ac:graphicFrameMk id="22536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12.263" v="93"/>
          <ac:graphicFrameMkLst>
            <pc:docMk/>
            <pc:sldMk cId="0" sldId="429"/>
            <ac:graphicFrameMk id="22537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08.700" v="92"/>
          <ac:graphicFrameMkLst>
            <pc:docMk/>
            <pc:sldMk cId="0" sldId="429"/>
            <ac:graphicFrameMk id="22538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08.700" v="92"/>
          <ac:graphicFrameMkLst>
            <pc:docMk/>
            <pc:sldMk cId="0" sldId="429"/>
            <ac:graphicFrameMk id="22539" creationId="{00000000-0000-0000-0000-000000000000}"/>
          </ac:graphicFrameMkLst>
        </pc:graphicFrameChg>
      </pc:sldChg>
      <pc:sldChg chg="modSp mod">
        <pc:chgData name="CAI JUN" userId="08ce88e1165b00db" providerId="LiveId" clId="{D9196D01-9176-4544-B4B8-808DBB29843D}" dt="2020-05-31T02:08:40.481" v="124" actId="20577"/>
        <pc:sldMkLst>
          <pc:docMk/>
          <pc:sldMk cId="0" sldId="430"/>
        </pc:sldMkLst>
        <pc:spChg chg="mod">
          <ac:chgData name="CAI JUN" userId="08ce88e1165b00db" providerId="LiveId" clId="{D9196D01-9176-4544-B4B8-808DBB29843D}" dt="2020-05-31T02:08:37.825" v="122" actId="20577"/>
          <ac:spMkLst>
            <pc:docMk/>
            <pc:sldMk cId="0" sldId="430"/>
            <ac:spMk id="22545" creationId="{00000000-0000-0000-0000-000000000000}"/>
          </ac:spMkLst>
        </pc:spChg>
        <pc:spChg chg="mod">
          <ac:chgData name="CAI JUN" userId="08ce88e1165b00db" providerId="LiveId" clId="{D9196D01-9176-4544-B4B8-808DBB29843D}" dt="2020-05-31T02:08:35.106" v="120" actId="20577"/>
          <ac:spMkLst>
            <pc:docMk/>
            <pc:sldMk cId="0" sldId="430"/>
            <ac:spMk id="22546" creationId="{00000000-0000-0000-0000-000000000000}"/>
          </ac:spMkLst>
        </pc:spChg>
        <pc:spChg chg="mod">
          <ac:chgData name="CAI JUN" userId="08ce88e1165b00db" providerId="LiveId" clId="{D9196D01-9176-4544-B4B8-808DBB29843D}" dt="2020-05-31T02:08:28.638" v="118" actId="20577"/>
          <ac:spMkLst>
            <pc:docMk/>
            <pc:sldMk cId="0" sldId="430"/>
            <ac:spMk id="22547" creationId="{00000000-0000-0000-0000-000000000000}"/>
          </ac:spMkLst>
        </pc:spChg>
        <pc:spChg chg="mod">
          <ac:chgData name="CAI JUN" userId="08ce88e1165b00db" providerId="LiveId" clId="{D9196D01-9176-4544-B4B8-808DBB29843D}" dt="2020-05-31T02:08:40.481" v="124" actId="20577"/>
          <ac:spMkLst>
            <pc:docMk/>
            <pc:sldMk cId="0" sldId="430"/>
            <ac:spMk id="22548" creationId="{00000000-0000-0000-0000-000000000000}"/>
          </ac:spMkLst>
        </pc:spChg>
        <pc:spChg chg="mod">
          <ac:chgData name="CAI JUN" userId="08ce88e1165b00db" providerId="LiveId" clId="{D9196D01-9176-4544-B4B8-808DBB29843D}" dt="2020-05-31T02:07:39.794" v="107"/>
          <ac:spMkLst>
            <pc:docMk/>
            <pc:sldMk cId="0" sldId="430"/>
            <ac:spMk id="23559" creationId="{00000000-0000-0000-0000-000000000000}"/>
          </ac:spMkLst>
        </pc:spChg>
        <pc:spChg chg="mod">
          <ac:chgData name="CAI JUN" userId="08ce88e1165b00db" providerId="LiveId" clId="{D9196D01-9176-4544-B4B8-808DBB29843D}" dt="2020-05-31T02:07:39.794" v="107"/>
          <ac:spMkLst>
            <pc:docMk/>
            <pc:sldMk cId="0" sldId="430"/>
            <ac:spMk id="23560" creationId="{00000000-0000-0000-0000-000000000000}"/>
          </ac:spMkLst>
        </pc:spChg>
        <pc:spChg chg="mod">
          <ac:chgData name="CAI JUN" userId="08ce88e1165b00db" providerId="LiveId" clId="{D9196D01-9176-4544-B4B8-808DBB29843D}" dt="2020-05-31T02:07:39.794" v="107"/>
          <ac:spMkLst>
            <pc:docMk/>
            <pc:sldMk cId="0" sldId="430"/>
            <ac:spMk id="23561" creationId="{00000000-0000-0000-0000-000000000000}"/>
          </ac:spMkLst>
        </pc:spChg>
        <pc:spChg chg="mod">
          <ac:chgData name="CAI JUN" userId="08ce88e1165b00db" providerId="LiveId" clId="{D9196D01-9176-4544-B4B8-808DBB29843D}" dt="2020-05-31T02:07:39.794" v="107"/>
          <ac:spMkLst>
            <pc:docMk/>
            <pc:sldMk cId="0" sldId="430"/>
            <ac:spMk id="23562" creationId="{00000000-0000-0000-0000-000000000000}"/>
          </ac:spMkLst>
        </pc:spChg>
        <pc:spChg chg="mod">
          <ac:chgData name="CAI JUN" userId="08ce88e1165b00db" providerId="LiveId" clId="{D9196D01-9176-4544-B4B8-808DBB29843D}" dt="2020-05-31T02:07:39.794" v="107"/>
          <ac:spMkLst>
            <pc:docMk/>
            <pc:sldMk cId="0" sldId="430"/>
            <ac:spMk id="23567" creationId="{00000000-0000-0000-0000-000000000000}"/>
          </ac:spMkLst>
        </pc:spChg>
        <pc:grpChg chg="mod">
          <ac:chgData name="CAI JUN" userId="08ce88e1165b00db" providerId="LiveId" clId="{D9196D01-9176-4544-B4B8-808DBB29843D}" dt="2020-05-31T02:07:39.794" v="107"/>
          <ac:grpSpMkLst>
            <pc:docMk/>
            <pc:sldMk cId="0" sldId="430"/>
            <ac:grpSpMk id="23556" creationId="{00000000-0000-0000-0000-000000000000}"/>
          </ac:grpSpMkLst>
        </pc:grpChg>
        <pc:grpChg chg="mod">
          <ac:chgData name="CAI JUN" userId="08ce88e1165b00db" providerId="LiveId" clId="{D9196D01-9176-4544-B4B8-808DBB29843D}" dt="2020-05-31T02:07:39.794" v="107"/>
          <ac:grpSpMkLst>
            <pc:docMk/>
            <pc:sldMk cId="0" sldId="430"/>
            <ac:grpSpMk id="23557" creationId="{00000000-0000-0000-0000-000000000000}"/>
          </ac:grpSpMkLst>
        </pc:grpChg>
        <pc:grpChg chg="mod">
          <ac:chgData name="CAI JUN" userId="08ce88e1165b00db" providerId="LiveId" clId="{D9196D01-9176-4544-B4B8-808DBB29843D}" dt="2020-05-31T02:07:39.794" v="107"/>
          <ac:grpSpMkLst>
            <pc:docMk/>
            <pc:sldMk cId="0" sldId="430"/>
            <ac:grpSpMk id="23558" creationId="{00000000-0000-0000-0000-000000000000}"/>
          </ac:grpSpMkLst>
        </pc:grpChg>
        <pc:graphicFrameChg chg="mod">
          <ac:chgData name="CAI JUN" userId="08ce88e1165b00db" providerId="LiveId" clId="{D9196D01-9176-4544-B4B8-808DBB29843D}" dt="2020-05-31T02:07:39.794" v="107"/>
          <ac:graphicFrameMkLst>
            <pc:docMk/>
            <pc:sldMk cId="0" sldId="430"/>
            <ac:graphicFrameMk id="23568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39.794" v="107"/>
          <ac:graphicFrameMkLst>
            <pc:docMk/>
            <pc:sldMk cId="0" sldId="430"/>
            <ac:graphicFrameMk id="23569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39.794" v="107"/>
          <ac:graphicFrameMkLst>
            <pc:docMk/>
            <pc:sldMk cId="0" sldId="430"/>
            <ac:graphicFrameMk id="23570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43.247" v="108"/>
          <ac:graphicFrameMkLst>
            <pc:docMk/>
            <pc:sldMk cId="0" sldId="430"/>
            <ac:graphicFrameMk id="23571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7:39.794" v="107"/>
          <ac:graphicFrameMkLst>
            <pc:docMk/>
            <pc:sldMk cId="0" sldId="430"/>
            <ac:graphicFrameMk id="23572" creationId="{00000000-0000-0000-0000-000000000000}"/>
          </ac:graphicFrameMkLst>
        </pc:graphicFrameChg>
      </pc:sldChg>
      <pc:sldChg chg="modSp">
        <pc:chgData name="CAI JUN" userId="08ce88e1165b00db" providerId="LiveId" clId="{D9196D01-9176-4544-B4B8-808DBB29843D}" dt="2020-05-31T01:53:17.817" v="0" actId="113"/>
        <pc:sldMkLst>
          <pc:docMk/>
          <pc:sldMk cId="0" sldId="437"/>
        </pc:sldMkLst>
        <pc:spChg chg="mod">
          <ac:chgData name="CAI JUN" userId="08ce88e1165b00db" providerId="LiveId" clId="{D9196D01-9176-4544-B4B8-808DBB29843D}" dt="2020-05-31T01:53:17.817" v="0" actId="113"/>
          <ac:spMkLst>
            <pc:docMk/>
            <pc:sldMk cId="0" sldId="437"/>
            <ac:spMk id="5123" creationId="{00000000-0000-0000-0000-000000000000}"/>
          </ac:spMkLst>
        </pc:spChg>
      </pc:sldChg>
      <pc:sldChg chg="modSp">
        <pc:chgData name="CAI JUN" userId="08ce88e1165b00db" providerId="LiveId" clId="{D9196D01-9176-4544-B4B8-808DBB29843D}" dt="2020-05-31T02:10:48.282" v="137"/>
        <pc:sldMkLst>
          <pc:docMk/>
          <pc:sldMk cId="0" sldId="441"/>
        </pc:sldMkLst>
        <pc:graphicFrameChg chg="mod">
          <ac:chgData name="CAI JUN" userId="08ce88e1165b00db" providerId="LiveId" clId="{D9196D01-9176-4544-B4B8-808DBB29843D}" dt="2020-05-31T02:10:48.282" v="137"/>
          <ac:graphicFrameMkLst>
            <pc:docMk/>
            <pc:sldMk cId="0" sldId="441"/>
            <ac:graphicFrameMk id="2" creationId="{00000000-0000-0000-0000-000000000000}"/>
          </ac:graphicFrameMkLst>
        </pc:graphicFrameChg>
      </pc:sldChg>
      <pc:sldChg chg="modSp mod">
        <pc:chgData name="CAI JUN" userId="08ce88e1165b00db" providerId="LiveId" clId="{D9196D01-9176-4544-B4B8-808DBB29843D}" dt="2020-05-31T02:10:06.325" v="136" actId="207"/>
        <pc:sldMkLst>
          <pc:docMk/>
          <pc:sldMk cId="0" sldId="442"/>
        </pc:sldMkLst>
        <pc:spChg chg="mod">
          <ac:chgData name="CAI JUN" userId="08ce88e1165b00db" providerId="LiveId" clId="{D9196D01-9176-4544-B4B8-808DBB29843D}" dt="2020-05-31T02:10:01.325" v="134" actId="207"/>
          <ac:spMkLst>
            <pc:docMk/>
            <pc:sldMk cId="0" sldId="442"/>
            <ac:spMk id="28678" creationId="{00000000-0000-0000-0000-000000000000}"/>
          </ac:spMkLst>
        </pc:spChg>
        <pc:spChg chg="mod">
          <ac:chgData name="CAI JUN" userId="08ce88e1165b00db" providerId="LiveId" clId="{D9196D01-9176-4544-B4B8-808DBB29843D}" dt="2020-05-31T02:10:06.325" v="136" actId="207"/>
          <ac:spMkLst>
            <pc:docMk/>
            <pc:sldMk cId="0" sldId="442"/>
            <ac:spMk id="28680" creationId="{00000000-0000-0000-0000-000000000000}"/>
          </ac:spMkLst>
        </pc:spChg>
        <pc:graphicFrameChg chg="mod">
          <ac:chgData name="CAI JUN" userId="08ce88e1165b00db" providerId="LiveId" clId="{D9196D01-9176-4544-B4B8-808DBB29843D}" dt="2020-05-31T02:09:41.966" v="130"/>
          <ac:graphicFrameMkLst>
            <pc:docMk/>
            <pc:sldMk cId="0" sldId="442"/>
            <ac:graphicFrameMk id="28679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9:54.466" v="132"/>
          <ac:graphicFrameMkLst>
            <pc:docMk/>
            <pc:sldMk cId="0" sldId="442"/>
            <ac:graphicFrameMk id="28681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2:09:28.778" v="128"/>
          <ac:graphicFrameMkLst>
            <pc:docMk/>
            <pc:sldMk cId="0" sldId="442"/>
            <ac:graphicFrameMk id="28682" creationId="{00000000-0000-0000-0000-000000000000}"/>
          </ac:graphicFrameMkLst>
        </pc:graphicFrameChg>
      </pc:sldChg>
      <pc:sldChg chg="addSp delSp modSp mod">
        <pc:chgData name="CAI JUN" userId="08ce88e1165b00db" providerId="LiveId" clId="{D9196D01-9176-4544-B4B8-808DBB29843D}" dt="2020-05-31T02:18:51.778" v="223" actId="1036"/>
        <pc:sldMkLst>
          <pc:docMk/>
          <pc:sldMk cId="0" sldId="444"/>
        </pc:sldMkLst>
        <pc:graphicFrameChg chg="add mod">
          <ac:chgData name="CAI JUN" userId="08ce88e1165b00db" providerId="LiveId" clId="{D9196D01-9176-4544-B4B8-808DBB29843D}" dt="2020-05-31T02:18:51.778" v="223" actId="1036"/>
          <ac:graphicFrameMkLst>
            <pc:docMk/>
            <pc:sldMk cId="0" sldId="444"/>
            <ac:graphicFrameMk id="6" creationId="{248F0FDF-B6A9-46DC-84CC-DC452BD3182F}"/>
          </ac:graphicFrameMkLst>
        </pc:graphicFrameChg>
        <pc:graphicFrameChg chg="del">
          <ac:chgData name="CAI JUN" userId="08ce88e1165b00db" providerId="LiveId" clId="{D9196D01-9176-4544-B4B8-808DBB29843D}" dt="2020-05-31T02:17:05.778" v="142" actId="478"/>
          <ac:graphicFrameMkLst>
            <pc:docMk/>
            <pc:sldMk cId="0" sldId="444"/>
            <ac:graphicFrameMk id="30724" creationId="{00000000-0000-0000-0000-000000000000}"/>
          </ac:graphicFrameMkLst>
        </pc:graphicFrameChg>
      </pc:sldChg>
      <pc:sldChg chg="modSp">
        <pc:chgData name="CAI JUN" userId="08ce88e1165b00db" providerId="LiveId" clId="{D9196D01-9176-4544-B4B8-808DBB29843D}" dt="2020-05-31T02:05:23.302" v="78"/>
        <pc:sldMkLst>
          <pc:docMk/>
          <pc:sldMk cId="0" sldId="448"/>
        </pc:sldMkLst>
        <pc:graphicFrameChg chg="mod">
          <ac:chgData name="CAI JUN" userId="08ce88e1165b00db" providerId="LiveId" clId="{D9196D01-9176-4544-B4B8-808DBB29843D}" dt="2020-05-31T02:05:23.302" v="78"/>
          <ac:graphicFrameMkLst>
            <pc:docMk/>
            <pc:sldMk cId="0" sldId="448"/>
            <ac:graphicFrameMk id="31748" creationId="{00000000-0000-0000-0000-000000000000}"/>
          </ac:graphicFrameMkLst>
        </pc:graphicFrameChg>
      </pc:sldChg>
      <pc:sldChg chg="modSp">
        <pc:chgData name="CAI JUN" userId="08ce88e1165b00db" providerId="LiveId" clId="{D9196D01-9176-4544-B4B8-808DBB29843D}" dt="2020-05-31T01:54:14.146" v="12" actId="207"/>
        <pc:sldMkLst>
          <pc:docMk/>
          <pc:sldMk cId="0" sldId="452"/>
        </pc:sldMkLst>
        <pc:spChg chg="mod">
          <ac:chgData name="CAI JUN" userId="08ce88e1165b00db" providerId="LiveId" clId="{D9196D01-9176-4544-B4B8-808DBB29843D}" dt="2020-05-31T01:54:04.552" v="8" actId="207"/>
          <ac:spMkLst>
            <pc:docMk/>
            <pc:sldMk cId="0" sldId="452"/>
            <ac:spMk id="9228" creationId="{00000000-0000-0000-0000-000000000000}"/>
          </ac:spMkLst>
        </pc:spChg>
        <pc:spChg chg="mod">
          <ac:chgData name="CAI JUN" userId="08ce88e1165b00db" providerId="LiveId" clId="{D9196D01-9176-4544-B4B8-808DBB29843D}" dt="2020-05-31T01:54:14.146" v="12" actId="207"/>
          <ac:spMkLst>
            <pc:docMk/>
            <pc:sldMk cId="0" sldId="452"/>
            <ac:spMk id="9229" creationId="{00000000-0000-0000-0000-000000000000}"/>
          </ac:spMkLst>
        </pc:spChg>
        <pc:spChg chg="mod">
          <ac:chgData name="CAI JUN" userId="08ce88e1165b00db" providerId="LiveId" clId="{D9196D01-9176-4544-B4B8-808DBB29843D}" dt="2020-05-31T01:54:08.864" v="10" actId="207"/>
          <ac:spMkLst>
            <pc:docMk/>
            <pc:sldMk cId="0" sldId="452"/>
            <ac:spMk id="9230" creationId="{00000000-0000-0000-0000-000000000000}"/>
          </ac:spMkLst>
        </pc:spChg>
        <pc:spChg chg="mod">
          <ac:chgData name="CAI JUN" userId="08ce88e1165b00db" providerId="LiveId" clId="{D9196D01-9176-4544-B4B8-808DBB29843D}" dt="2020-05-31T01:53:45.067" v="4" actId="113"/>
          <ac:spMkLst>
            <pc:docMk/>
            <pc:sldMk cId="0" sldId="452"/>
            <ac:spMk id="9233" creationId="{00000000-0000-0000-0000-000000000000}"/>
          </ac:spMkLst>
        </pc:spChg>
        <pc:graphicFrameChg chg="mod">
          <ac:chgData name="CAI JUN" userId="08ce88e1165b00db" providerId="LiveId" clId="{D9196D01-9176-4544-B4B8-808DBB29843D}" dt="2020-05-31T01:53:57.849" v="6"/>
          <ac:graphicFrameMkLst>
            <pc:docMk/>
            <pc:sldMk cId="0" sldId="452"/>
            <ac:graphicFrameMk id="9231" creationId="{00000000-0000-0000-0000-000000000000}"/>
          </ac:graphicFrameMkLst>
        </pc:graphicFrameChg>
      </pc:sldChg>
      <pc:sldChg chg="modSp mod">
        <pc:chgData name="CAI JUN" userId="08ce88e1165b00db" providerId="LiveId" clId="{D9196D01-9176-4544-B4B8-808DBB29843D}" dt="2020-05-31T01:55:20.614" v="25" actId="113"/>
        <pc:sldMkLst>
          <pc:docMk/>
          <pc:sldMk cId="2399496777" sldId="454"/>
        </pc:sldMkLst>
        <pc:spChg chg="mod">
          <ac:chgData name="CAI JUN" userId="08ce88e1165b00db" providerId="LiveId" clId="{D9196D01-9176-4544-B4B8-808DBB29843D}" dt="2020-05-31T01:55:20.614" v="25" actId="113"/>
          <ac:spMkLst>
            <pc:docMk/>
            <pc:sldMk cId="2399496777" sldId="454"/>
            <ac:spMk id="3" creationId="{00000000-0000-0000-0000-000000000000}"/>
          </ac:spMkLst>
        </pc:spChg>
        <pc:spChg chg="mod">
          <ac:chgData name="CAI JUN" userId="08ce88e1165b00db" providerId="LiveId" clId="{D9196D01-9176-4544-B4B8-808DBB29843D}" dt="2020-05-31T01:54:54.646" v="15" actId="113"/>
          <ac:spMkLst>
            <pc:docMk/>
            <pc:sldMk cId="2399496777" sldId="454"/>
            <ac:spMk id="16" creationId="{00000000-0000-0000-0000-000000000000}"/>
          </ac:spMkLst>
        </pc:spChg>
        <pc:spChg chg="mod">
          <ac:chgData name="CAI JUN" userId="08ce88e1165b00db" providerId="LiveId" clId="{D9196D01-9176-4544-B4B8-808DBB29843D}" dt="2020-05-31T01:54:54.646" v="15" actId="113"/>
          <ac:spMkLst>
            <pc:docMk/>
            <pc:sldMk cId="2399496777" sldId="454"/>
            <ac:spMk id="17" creationId="{00000000-0000-0000-0000-000000000000}"/>
          </ac:spMkLst>
        </pc:spChg>
        <pc:spChg chg="mod">
          <ac:chgData name="CAI JUN" userId="08ce88e1165b00db" providerId="LiveId" clId="{D9196D01-9176-4544-B4B8-808DBB29843D}" dt="2020-05-31T01:54:54.646" v="15" actId="113"/>
          <ac:spMkLst>
            <pc:docMk/>
            <pc:sldMk cId="2399496777" sldId="454"/>
            <ac:spMk id="18" creationId="{00000000-0000-0000-0000-000000000000}"/>
          </ac:spMkLst>
        </pc:spChg>
        <pc:spChg chg="mod">
          <ac:chgData name="CAI JUN" userId="08ce88e1165b00db" providerId="LiveId" clId="{D9196D01-9176-4544-B4B8-808DBB29843D}" dt="2020-05-31T01:54:54.646" v="15" actId="113"/>
          <ac:spMkLst>
            <pc:docMk/>
            <pc:sldMk cId="2399496777" sldId="454"/>
            <ac:spMk id="19" creationId="{00000000-0000-0000-0000-000000000000}"/>
          </ac:spMkLst>
        </pc:spChg>
        <pc:spChg chg="mod">
          <ac:chgData name="CAI JUN" userId="08ce88e1165b00db" providerId="LiveId" clId="{D9196D01-9176-4544-B4B8-808DBB29843D}" dt="2020-05-31T01:54:54.646" v="15" actId="113"/>
          <ac:spMkLst>
            <pc:docMk/>
            <pc:sldMk cId="2399496777" sldId="454"/>
            <ac:spMk id="20" creationId="{00000000-0000-0000-0000-000000000000}"/>
          </ac:spMkLst>
        </pc:spChg>
        <pc:spChg chg="mod">
          <ac:chgData name="CAI JUN" userId="08ce88e1165b00db" providerId="LiveId" clId="{D9196D01-9176-4544-B4B8-808DBB29843D}" dt="2020-05-31T01:54:54.646" v="15" actId="113"/>
          <ac:spMkLst>
            <pc:docMk/>
            <pc:sldMk cId="2399496777" sldId="454"/>
            <ac:spMk id="21" creationId="{00000000-0000-0000-0000-000000000000}"/>
          </ac:spMkLst>
        </pc:spChg>
      </pc:sldChg>
      <pc:sldChg chg="modSp mod">
        <pc:chgData name="CAI JUN" userId="08ce88e1165b00db" providerId="LiveId" clId="{D9196D01-9176-4544-B4B8-808DBB29843D}" dt="2020-05-31T01:55:59.302" v="34" actId="113"/>
        <pc:sldMkLst>
          <pc:docMk/>
          <pc:sldMk cId="4279470998" sldId="455"/>
        </pc:sldMkLst>
        <pc:spChg chg="mod">
          <ac:chgData name="CAI JUN" userId="08ce88e1165b00db" providerId="LiveId" clId="{D9196D01-9176-4544-B4B8-808DBB29843D}" dt="2020-05-31T01:55:51.427" v="33" actId="113"/>
          <ac:spMkLst>
            <pc:docMk/>
            <pc:sldMk cId="4279470998" sldId="455"/>
            <ac:spMk id="3" creationId="{00000000-0000-0000-0000-000000000000}"/>
          </ac:spMkLst>
        </pc:spChg>
        <pc:spChg chg="mod">
          <ac:chgData name="CAI JUN" userId="08ce88e1165b00db" providerId="LiveId" clId="{D9196D01-9176-4544-B4B8-808DBB29843D}" dt="2020-05-31T01:55:59.302" v="34" actId="113"/>
          <ac:spMkLst>
            <pc:docMk/>
            <pc:sldMk cId="4279470998" sldId="455"/>
            <ac:spMk id="17" creationId="{00000000-0000-0000-0000-000000000000}"/>
          </ac:spMkLst>
        </pc:spChg>
        <pc:spChg chg="mod">
          <ac:chgData name="CAI JUN" userId="08ce88e1165b00db" providerId="LiveId" clId="{D9196D01-9176-4544-B4B8-808DBB29843D}" dt="2020-05-31T01:55:59.302" v="34" actId="113"/>
          <ac:spMkLst>
            <pc:docMk/>
            <pc:sldMk cId="4279470998" sldId="455"/>
            <ac:spMk id="18" creationId="{00000000-0000-0000-0000-000000000000}"/>
          </ac:spMkLst>
        </pc:spChg>
        <pc:spChg chg="mod">
          <ac:chgData name="CAI JUN" userId="08ce88e1165b00db" providerId="LiveId" clId="{D9196D01-9176-4544-B4B8-808DBB29843D}" dt="2020-05-31T01:55:59.302" v="34" actId="113"/>
          <ac:spMkLst>
            <pc:docMk/>
            <pc:sldMk cId="4279470998" sldId="455"/>
            <ac:spMk id="19" creationId="{00000000-0000-0000-0000-000000000000}"/>
          </ac:spMkLst>
        </pc:spChg>
        <pc:spChg chg="mod">
          <ac:chgData name="CAI JUN" userId="08ce88e1165b00db" providerId="LiveId" clId="{D9196D01-9176-4544-B4B8-808DBB29843D}" dt="2020-05-31T01:55:59.302" v="34" actId="113"/>
          <ac:spMkLst>
            <pc:docMk/>
            <pc:sldMk cId="4279470998" sldId="455"/>
            <ac:spMk id="20" creationId="{00000000-0000-0000-0000-000000000000}"/>
          </ac:spMkLst>
        </pc:spChg>
        <pc:spChg chg="mod">
          <ac:chgData name="CAI JUN" userId="08ce88e1165b00db" providerId="LiveId" clId="{D9196D01-9176-4544-B4B8-808DBB29843D}" dt="2020-05-31T01:55:59.302" v="34" actId="113"/>
          <ac:spMkLst>
            <pc:docMk/>
            <pc:sldMk cId="4279470998" sldId="455"/>
            <ac:spMk id="21" creationId="{00000000-0000-0000-0000-000000000000}"/>
          </ac:spMkLst>
        </pc:spChg>
        <pc:spChg chg="mod">
          <ac:chgData name="CAI JUN" userId="08ce88e1165b00db" providerId="LiveId" clId="{D9196D01-9176-4544-B4B8-808DBB29843D}" dt="2020-05-31T01:55:59.302" v="34" actId="113"/>
          <ac:spMkLst>
            <pc:docMk/>
            <pc:sldMk cId="4279470998" sldId="455"/>
            <ac:spMk id="22" creationId="{00000000-0000-0000-0000-000000000000}"/>
          </ac:spMkLst>
        </pc:spChg>
      </pc:sldChg>
      <pc:sldChg chg="modSp mod">
        <pc:chgData name="CAI JUN" userId="08ce88e1165b00db" providerId="LiveId" clId="{D9196D01-9176-4544-B4B8-808DBB29843D}" dt="2020-05-31T01:58:15.630" v="50" actId="207"/>
        <pc:sldMkLst>
          <pc:docMk/>
          <pc:sldMk cId="1275621899" sldId="457"/>
        </pc:sldMkLst>
        <pc:spChg chg="mod">
          <ac:chgData name="CAI JUN" userId="08ce88e1165b00db" providerId="LiveId" clId="{D9196D01-9176-4544-B4B8-808DBB29843D}" dt="2020-05-31T01:58:11.114" v="48"/>
          <ac:spMkLst>
            <pc:docMk/>
            <pc:sldMk cId="1275621899" sldId="457"/>
            <ac:spMk id="53" creationId="{00000000-0000-0000-0000-000000000000}"/>
          </ac:spMkLst>
        </pc:spChg>
        <pc:spChg chg="mod">
          <ac:chgData name="CAI JUN" userId="08ce88e1165b00db" providerId="LiveId" clId="{D9196D01-9176-4544-B4B8-808DBB29843D}" dt="2020-05-31T01:58:15.630" v="50" actId="207"/>
          <ac:spMkLst>
            <pc:docMk/>
            <pc:sldMk cId="1275621899" sldId="457"/>
            <ac:spMk id="54" creationId="{00000000-0000-0000-0000-000000000000}"/>
          </ac:spMkLst>
        </pc:spChg>
        <pc:spChg chg="mod">
          <ac:chgData name="CAI JUN" userId="08ce88e1165b00db" providerId="LiveId" clId="{D9196D01-9176-4544-B4B8-808DBB29843D}" dt="2020-05-31T01:58:11.114" v="48"/>
          <ac:spMkLst>
            <pc:docMk/>
            <pc:sldMk cId="1275621899" sldId="457"/>
            <ac:spMk id="55" creationId="{00000000-0000-0000-0000-000000000000}"/>
          </ac:spMkLst>
        </pc:spChg>
        <pc:spChg chg="mod">
          <ac:chgData name="CAI JUN" userId="08ce88e1165b00db" providerId="LiveId" clId="{D9196D01-9176-4544-B4B8-808DBB29843D}" dt="2020-05-31T01:58:11.114" v="48"/>
          <ac:spMkLst>
            <pc:docMk/>
            <pc:sldMk cId="1275621899" sldId="457"/>
            <ac:spMk id="56" creationId="{00000000-0000-0000-0000-000000000000}"/>
          </ac:spMkLst>
        </pc:spChg>
        <pc:spChg chg="mod">
          <ac:chgData name="CAI JUN" userId="08ce88e1165b00db" providerId="LiveId" clId="{D9196D01-9176-4544-B4B8-808DBB29843D}" dt="2020-05-31T01:58:11.114" v="48"/>
          <ac:spMkLst>
            <pc:docMk/>
            <pc:sldMk cId="1275621899" sldId="457"/>
            <ac:spMk id="59" creationId="{00000000-0000-0000-0000-000000000000}"/>
          </ac:spMkLst>
        </pc:spChg>
        <pc:spChg chg="mod">
          <ac:chgData name="CAI JUN" userId="08ce88e1165b00db" providerId="LiveId" clId="{D9196D01-9176-4544-B4B8-808DBB29843D}" dt="2020-05-31T01:58:11.114" v="48"/>
          <ac:spMkLst>
            <pc:docMk/>
            <pc:sldMk cId="1275621899" sldId="457"/>
            <ac:spMk id="61" creationId="{00000000-0000-0000-0000-000000000000}"/>
          </ac:spMkLst>
        </pc:spChg>
        <pc:grpChg chg="mod">
          <ac:chgData name="CAI JUN" userId="08ce88e1165b00db" providerId="LiveId" clId="{D9196D01-9176-4544-B4B8-808DBB29843D}" dt="2020-05-31T01:58:11.114" v="48"/>
          <ac:grpSpMkLst>
            <pc:docMk/>
            <pc:sldMk cId="1275621899" sldId="457"/>
            <ac:grpSpMk id="2" creationId="{00000000-0000-0000-0000-000000000000}"/>
          </ac:grpSpMkLst>
        </pc:grpChg>
        <pc:grpChg chg="mod">
          <ac:chgData name="CAI JUN" userId="08ce88e1165b00db" providerId="LiveId" clId="{D9196D01-9176-4544-B4B8-808DBB29843D}" dt="2020-05-31T01:58:11.114" v="48"/>
          <ac:grpSpMkLst>
            <pc:docMk/>
            <pc:sldMk cId="1275621899" sldId="457"/>
            <ac:grpSpMk id="50" creationId="{00000000-0000-0000-0000-000000000000}"/>
          </ac:grpSpMkLst>
        </pc:grpChg>
        <pc:grpChg chg="mod">
          <ac:chgData name="CAI JUN" userId="08ce88e1165b00db" providerId="LiveId" clId="{D9196D01-9176-4544-B4B8-808DBB29843D}" dt="2020-05-31T01:58:11.114" v="48"/>
          <ac:grpSpMkLst>
            <pc:docMk/>
            <pc:sldMk cId="1275621899" sldId="457"/>
            <ac:grpSpMk id="51" creationId="{00000000-0000-0000-0000-000000000000}"/>
          </ac:grpSpMkLst>
        </pc:grpChg>
        <pc:grpChg chg="mod">
          <ac:chgData name="CAI JUN" userId="08ce88e1165b00db" providerId="LiveId" clId="{D9196D01-9176-4544-B4B8-808DBB29843D}" dt="2020-05-31T01:58:11.114" v="48"/>
          <ac:grpSpMkLst>
            <pc:docMk/>
            <pc:sldMk cId="1275621899" sldId="457"/>
            <ac:grpSpMk id="52" creationId="{00000000-0000-0000-0000-000000000000}"/>
          </ac:grpSpMkLst>
        </pc:grpChg>
        <pc:graphicFrameChg chg="mod">
          <ac:chgData name="CAI JUN" userId="08ce88e1165b00db" providerId="LiveId" clId="{D9196D01-9176-4544-B4B8-808DBB29843D}" dt="2020-05-31T01:58:11.114" v="48"/>
          <ac:graphicFrameMkLst>
            <pc:docMk/>
            <pc:sldMk cId="1275621899" sldId="457"/>
            <ac:graphicFrameMk id="62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1:58:11.114" v="48"/>
          <ac:graphicFrameMkLst>
            <pc:docMk/>
            <pc:sldMk cId="1275621899" sldId="457"/>
            <ac:graphicFrameMk id="63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1:58:11.114" v="48"/>
          <ac:graphicFrameMkLst>
            <pc:docMk/>
            <pc:sldMk cId="1275621899" sldId="457"/>
            <ac:graphicFrameMk id="64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1:57:32.521" v="42"/>
          <ac:graphicFrameMkLst>
            <pc:docMk/>
            <pc:sldMk cId="1275621899" sldId="457"/>
            <ac:graphicFrameMk id="66" creationId="{00000000-0000-0000-0000-000000000000}"/>
          </ac:graphicFrameMkLst>
        </pc:graphicFrameChg>
        <pc:cxnChg chg="mod">
          <ac:chgData name="CAI JUN" userId="08ce88e1165b00db" providerId="LiveId" clId="{D9196D01-9176-4544-B4B8-808DBB29843D}" dt="2020-05-31T01:58:11.114" v="48"/>
          <ac:cxnSpMkLst>
            <pc:docMk/>
            <pc:sldMk cId="1275621899" sldId="457"/>
            <ac:cxnSpMk id="57" creationId="{00000000-0000-0000-0000-000000000000}"/>
          </ac:cxnSpMkLst>
        </pc:cxnChg>
        <pc:cxnChg chg="mod">
          <ac:chgData name="CAI JUN" userId="08ce88e1165b00db" providerId="LiveId" clId="{D9196D01-9176-4544-B4B8-808DBB29843D}" dt="2020-05-31T01:58:11.114" v="48"/>
          <ac:cxnSpMkLst>
            <pc:docMk/>
            <pc:sldMk cId="1275621899" sldId="457"/>
            <ac:cxnSpMk id="58" creationId="{00000000-0000-0000-0000-000000000000}"/>
          </ac:cxnSpMkLst>
        </pc:cxnChg>
        <pc:cxnChg chg="mod">
          <ac:chgData name="CAI JUN" userId="08ce88e1165b00db" providerId="LiveId" clId="{D9196D01-9176-4544-B4B8-808DBB29843D}" dt="2020-05-31T01:58:11.114" v="48"/>
          <ac:cxnSpMkLst>
            <pc:docMk/>
            <pc:sldMk cId="1275621899" sldId="457"/>
            <ac:cxnSpMk id="60" creationId="{00000000-0000-0000-0000-000000000000}"/>
          </ac:cxnSpMkLst>
        </pc:cxnChg>
      </pc:sldChg>
      <pc:sldChg chg="modSp mod">
        <pc:chgData name="CAI JUN" userId="08ce88e1165b00db" providerId="LiveId" clId="{D9196D01-9176-4544-B4B8-808DBB29843D}" dt="2020-05-31T02:00:52.942" v="62" actId="113"/>
        <pc:sldMkLst>
          <pc:docMk/>
          <pc:sldMk cId="3230172440" sldId="590"/>
        </pc:sldMkLst>
        <pc:spChg chg="mod">
          <ac:chgData name="CAI JUN" userId="08ce88e1165b00db" providerId="LiveId" clId="{D9196D01-9176-4544-B4B8-808DBB29843D}" dt="2020-05-31T02:00:45.271" v="60" actId="113"/>
          <ac:spMkLst>
            <pc:docMk/>
            <pc:sldMk cId="3230172440" sldId="590"/>
            <ac:spMk id="39" creationId="{E9796145-DF67-4E80-A3EA-E9E1F6B6BC08}"/>
          </ac:spMkLst>
        </pc:spChg>
        <pc:spChg chg="mod">
          <ac:chgData name="CAI JUN" userId="08ce88e1165b00db" providerId="LiveId" clId="{D9196D01-9176-4544-B4B8-808DBB29843D}" dt="2020-05-31T02:00:52.942" v="62" actId="113"/>
          <ac:spMkLst>
            <pc:docMk/>
            <pc:sldMk cId="3230172440" sldId="590"/>
            <ac:spMk id="45" creationId="{0395A0DD-E4FF-4420-A18E-178720D46D44}"/>
          </ac:spMkLst>
        </pc:spChg>
        <pc:spChg chg="mod">
          <ac:chgData name="CAI JUN" userId="08ce88e1165b00db" providerId="LiveId" clId="{D9196D01-9176-4544-B4B8-808DBB29843D}" dt="2020-05-31T02:00:49.005" v="61" actId="113"/>
          <ac:spMkLst>
            <pc:docMk/>
            <pc:sldMk cId="3230172440" sldId="590"/>
            <ac:spMk id="46" creationId="{338B2D17-CBC9-4B28-BBB3-17A99975D98B}"/>
          </ac:spMkLst>
        </pc:spChg>
      </pc:sldChg>
      <pc:sldChg chg="modSp mod">
        <pc:chgData name="CAI JUN" userId="08ce88e1165b00db" providerId="LiveId" clId="{D9196D01-9176-4544-B4B8-808DBB29843D}" dt="2020-05-31T02:02:10.474" v="76" actId="113"/>
        <pc:sldMkLst>
          <pc:docMk/>
          <pc:sldMk cId="3504285482" sldId="591"/>
        </pc:sldMkLst>
        <pc:spChg chg="mod">
          <ac:chgData name="CAI JUN" userId="08ce88e1165b00db" providerId="LiveId" clId="{D9196D01-9176-4544-B4B8-808DBB29843D}" dt="2020-05-31T02:02:10.474" v="76" actId="113"/>
          <ac:spMkLst>
            <pc:docMk/>
            <pc:sldMk cId="3504285482" sldId="591"/>
            <ac:spMk id="9" creationId="{79E3EBEA-A203-4DA7-B628-F1A5295A3FFF}"/>
          </ac:spMkLst>
        </pc:spChg>
        <pc:spChg chg="mod">
          <ac:chgData name="CAI JUN" userId="08ce88e1165b00db" providerId="LiveId" clId="{D9196D01-9176-4544-B4B8-808DBB29843D}" dt="2020-05-31T02:02:10.474" v="76" actId="113"/>
          <ac:spMkLst>
            <pc:docMk/>
            <pc:sldMk cId="3504285482" sldId="591"/>
            <ac:spMk id="10" creationId="{7F5923FB-9034-487F-B36E-71996391BB12}"/>
          </ac:spMkLst>
        </pc:spChg>
        <pc:spChg chg="mod">
          <ac:chgData name="CAI JUN" userId="08ce88e1165b00db" providerId="LiveId" clId="{D9196D01-9176-4544-B4B8-808DBB29843D}" dt="2020-05-31T02:02:02.896" v="75" actId="113"/>
          <ac:spMkLst>
            <pc:docMk/>
            <pc:sldMk cId="3504285482" sldId="591"/>
            <ac:spMk id="37" creationId="{2004036E-E593-4A86-99CB-2D1AB778D296}"/>
          </ac:spMkLst>
        </pc:spChg>
      </pc:sldChg>
      <pc:sldChg chg="modSp mod">
        <pc:chgData name="CAI JUN" userId="08ce88e1165b00db" providerId="LiveId" clId="{D9196D01-9176-4544-B4B8-808DBB29843D}" dt="2020-05-31T02:01:23.989" v="68" actId="113"/>
        <pc:sldMkLst>
          <pc:docMk/>
          <pc:sldMk cId="2375360190" sldId="592"/>
        </pc:sldMkLst>
        <pc:spChg chg="mod">
          <ac:chgData name="CAI JUN" userId="08ce88e1165b00db" providerId="LiveId" clId="{D9196D01-9176-4544-B4B8-808DBB29843D}" dt="2020-05-31T02:01:23.989" v="68" actId="113"/>
          <ac:spMkLst>
            <pc:docMk/>
            <pc:sldMk cId="2375360190" sldId="592"/>
            <ac:spMk id="6" creationId="{0F2D52A8-2ACA-4AD2-93E2-A58B6C7DDB45}"/>
          </ac:spMkLst>
        </pc:spChg>
        <pc:spChg chg="mod">
          <ac:chgData name="CAI JUN" userId="08ce88e1165b00db" providerId="LiveId" clId="{D9196D01-9176-4544-B4B8-808DBB29843D}" dt="2020-05-31T02:01:23.989" v="68" actId="113"/>
          <ac:spMkLst>
            <pc:docMk/>
            <pc:sldMk cId="2375360190" sldId="592"/>
            <ac:spMk id="7" creationId="{D8E24E35-A10F-402E-AE8F-E430C31A464D}"/>
          </ac:spMkLst>
        </pc:spChg>
        <pc:spChg chg="mod">
          <ac:chgData name="CAI JUN" userId="08ce88e1165b00db" providerId="LiveId" clId="{D9196D01-9176-4544-B4B8-808DBB29843D}" dt="2020-05-31T02:01:23.989" v="68" actId="113"/>
          <ac:spMkLst>
            <pc:docMk/>
            <pc:sldMk cId="2375360190" sldId="592"/>
            <ac:spMk id="9" creationId="{EA3B75ED-7FF0-43AA-A706-64A493F70A96}"/>
          </ac:spMkLst>
        </pc:spChg>
        <pc:spChg chg="mod">
          <ac:chgData name="CAI JUN" userId="08ce88e1165b00db" providerId="LiveId" clId="{D9196D01-9176-4544-B4B8-808DBB29843D}" dt="2020-05-31T02:01:13.724" v="67" actId="20578"/>
          <ac:spMkLst>
            <pc:docMk/>
            <pc:sldMk cId="2375360190" sldId="592"/>
            <ac:spMk id="13" creationId="{7C0D560E-0272-4F70-B5A2-2331B7D4BB93}"/>
          </ac:spMkLst>
        </pc:spChg>
      </pc:sldChg>
      <pc:sldChg chg="modSp mod">
        <pc:chgData name="CAI JUN" userId="08ce88e1165b00db" providerId="LiveId" clId="{D9196D01-9176-4544-B4B8-808DBB29843D}" dt="2020-05-31T02:01:43.161" v="71" actId="113"/>
        <pc:sldMkLst>
          <pc:docMk/>
          <pc:sldMk cId="3407579300" sldId="593"/>
        </pc:sldMkLst>
        <pc:spChg chg="mod">
          <ac:chgData name="CAI JUN" userId="08ce88e1165b00db" providerId="LiveId" clId="{D9196D01-9176-4544-B4B8-808DBB29843D}" dt="2020-05-31T02:01:32.630" v="69" actId="113"/>
          <ac:spMkLst>
            <pc:docMk/>
            <pc:sldMk cId="3407579300" sldId="593"/>
            <ac:spMk id="3" creationId="{AD4DAECE-C083-466A-ADA0-9EBE8C325D3B}"/>
          </ac:spMkLst>
        </pc:spChg>
        <pc:spChg chg="mod">
          <ac:chgData name="CAI JUN" userId="08ce88e1165b00db" providerId="LiveId" clId="{D9196D01-9176-4544-B4B8-808DBB29843D}" dt="2020-05-31T02:01:43.161" v="71" actId="113"/>
          <ac:spMkLst>
            <pc:docMk/>
            <pc:sldMk cId="3407579300" sldId="593"/>
            <ac:spMk id="8" creationId="{12B15E62-EC28-4882-84C3-B22EECAC3CFF}"/>
          </ac:spMkLst>
        </pc:spChg>
        <pc:spChg chg="mod">
          <ac:chgData name="CAI JUN" userId="08ce88e1165b00db" providerId="LiveId" clId="{D9196D01-9176-4544-B4B8-808DBB29843D}" dt="2020-05-31T02:01:43.161" v="71" actId="113"/>
          <ac:spMkLst>
            <pc:docMk/>
            <pc:sldMk cId="3407579300" sldId="593"/>
            <ac:spMk id="9" creationId="{5D75564A-D31E-4226-B204-F04ADE325269}"/>
          </ac:spMkLst>
        </pc:spChg>
        <pc:spChg chg="mod">
          <ac:chgData name="CAI JUN" userId="08ce88e1165b00db" providerId="LiveId" clId="{D9196D01-9176-4544-B4B8-808DBB29843D}" dt="2020-05-31T02:01:43.161" v="71" actId="113"/>
          <ac:spMkLst>
            <pc:docMk/>
            <pc:sldMk cId="3407579300" sldId="593"/>
            <ac:spMk id="11" creationId="{E41AC06E-65A4-4039-8EC2-F8D66E82B8F0}"/>
          </ac:spMkLst>
        </pc:spChg>
        <pc:spChg chg="mod">
          <ac:chgData name="CAI JUN" userId="08ce88e1165b00db" providerId="LiveId" clId="{D9196D01-9176-4544-B4B8-808DBB29843D}" dt="2020-05-31T02:01:37.755" v="70" actId="113"/>
          <ac:spMkLst>
            <pc:docMk/>
            <pc:sldMk cId="3407579300" sldId="593"/>
            <ac:spMk id="51" creationId="{339D7B27-BCFE-458E-9F73-94B65FF58D49}"/>
          </ac:spMkLst>
        </pc:spChg>
        <pc:spChg chg="mod">
          <ac:chgData name="CAI JUN" userId="08ce88e1165b00db" providerId="LiveId" clId="{D9196D01-9176-4544-B4B8-808DBB29843D}" dt="2020-05-31T02:01:37.755" v="70" actId="113"/>
          <ac:spMkLst>
            <pc:docMk/>
            <pc:sldMk cId="3407579300" sldId="593"/>
            <ac:spMk id="52" creationId="{9D9DAA8B-5F70-48F8-B799-A5BB668A70E1}"/>
          </ac:spMkLst>
        </pc:spChg>
      </pc:sldChg>
      <pc:sldChg chg="modSp">
        <pc:chgData name="CAI JUN" userId="08ce88e1165b00db" providerId="LiveId" clId="{D9196D01-9176-4544-B4B8-808DBB29843D}" dt="2020-05-31T02:00:26.192" v="58"/>
        <pc:sldMkLst>
          <pc:docMk/>
          <pc:sldMk cId="3496965541" sldId="594"/>
        </pc:sldMkLst>
        <pc:graphicFrameChg chg="mod">
          <ac:chgData name="CAI JUN" userId="08ce88e1165b00db" providerId="LiveId" clId="{D9196D01-9176-4544-B4B8-808DBB29843D}" dt="2020-05-31T02:00:10.864" v="56"/>
          <ac:graphicFrameMkLst>
            <pc:docMk/>
            <pc:sldMk cId="3496965541" sldId="594"/>
            <ac:graphicFrameMk id="51" creationId="{086234CD-8793-4C84-BB7F-B9D0B1F460CF}"/>
          </ac:graphicFrameMkLst>
        </pc:graphicFrameChg>
        <pc:graphicFrameChg chg="mod">
          <ac:chgData name="CAI JUN" userId="08ce88e1165b00db" providerId="LiveId" clId="{D9196D01-9176-4544-B4B8-808DBB29843D}" dt="2020-05-31T02:00:26.192" v="58"/>
          <ac:graphicFrameMkLst>
            <pc:docMk/>
            <pc:sldMk cId="3496965541" sldId="594"/>
            <ac:graphicFrameMk id="52" creationId="{B3644FD9-7CFF-4E74-B044-94319950F517}"/>
          </ac:graphicFrameMkLst>
        </pc:graphicFrameChg>
        <pc:graphicFrameChg chg="mod">
          <ac:chgData name="CAI JUN" userId="08ce88e1165b00db" providerId="LiveId" clId="{D9196D01-9176-4544-B4B8-808DBB29843D}" dt="2020-05-31T01:59:41.286" v="52"/>
          <ac:graphicFrameMkLst>
            <pc:docMk/>
            <pc:sldMk cId="3496965541" sldId="594"/>
            <ac:graphicFrameMk id="18437" creationId="{00000000-0000-0000-0000-000000000000}"/>
          </ac:graphicFrameMkLst>
        </pc:graphicFrameChg>
        <pc:graphicFrameChg chg="mod">
          <ac:chgData name="CAI JUN" userId="08ce88e1165b00db" providerId="LiveId" clId="{D9196D01-9176-4544-B4B8-808DBB29843D}" dt="2020-05-31T01:59:56.083" v="54"/>
          <ac:graphicFrameMkLst>
            <pc:docMk/>
            <pc:sldMk cId="3496965541" sldId="594"/>
            <ac:graphicFrameMk id="18438" creationId="{00000000-0000-0000-0000-000000000000}"/>
          </ac:graphicFrameMkLst>
        </pc:graphicFrameChg>
      </pc:sldChg>
    </pc:docChg>
  </pc:docChgLst>
  <pc:docChgLst>
    <pc:chgData name="Jun Cai" userId="57e790d697ad4281" providerId="LiveId" clId="{1FA0EDB4-C20F-400D-9B7C-C2891A6F8462}"/>
    <pc:docChg chg="undo custSel modSld">
      <pc:chgData name="Jun Cai" userId="57e790d697ad4281" providerId="LiveId" clId="{1FA0EDB4-C20F-400D-9B7C-C2891A6F8462}" dt="2020-03-30T09:54:31.886" v="79" actId="6549"/>
      <pc:docMkLst>
        <pc:docMk/>
      </pc:docMkLst>
      <pc:sldChg chg="modSp mod">
        <pc:chgData name="Jun Cai" userId="57e790d697ad4281" providerId="LiveId" clId="{1FA0EDB4-C20F-400D-9B7C-C2891A6F8462}" dt="2020-03-30T09:54:31.886" v="79" actId="6549"/>
        <pc:sldMkLst>
          <pc:docMk/>
          <pc:sldMk cId="0" sldId="438"/>
        </pc:sldMkLst>
        <pc:spChg chg="mod">
          <ac:chgData name="Jun Cai" userId="57e790d697ad4281" providerId="LiveId" clId="{1FA0EDB4-C20F-400D-9B7C-C2891A6F8462}" dt="2020-03-30T09:54:31.886" v="79" actId="6549"/>
          <ac:spMkLst>
            <pc:docMk/>
            <pc:sldMk cId="0" sldId="438"/>
            <ac:spMk id="7172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93484451-95B2-4393-B75B-1213CE16BB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9956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752B2-BC78-4B40-9D27-C39BDBB819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9670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397FB-52FD-44E5-BA9A-EA337C84F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846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000D6-F6C6-4823-8918-C461C66D14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83035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5409C-145F-490E-AC4B-E6D3E6F18C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3216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E31FC-B43E-4E2C-B81A-7878494E8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3222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7FEC6-18F4-4110-A254-D01F3F110E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001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85B38-DEB8-4189-8052-A3CA54FDCE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50802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FC4A0-D3B6-4D3B-885E-74953E99AA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19407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04BF-798C-4CDD-877A-DAD86DE67A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97496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FC162-0142-482A-AE72-7DD43D859E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3987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8AE92-55DA-4E37-A1CB-C9AF25B5AE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336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C7B44-B876-4A09-8D8D-2CBEAA7C22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397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4A491-82EF-421F-B586-0ABFD28DB4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4602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F576A-26B1-49D2-A4C5-4935992FF7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84349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E4BB2-9E29-457E-B660-47A8B47AF6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6135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9F99F-0A56-4F48-BE7C-3A4B72D078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196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0B8B7-C7CB-44BC-A2C8-163D547851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9152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6071F-6C61-4D33-A76E-C48B94919E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518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94225-00A6-4AA8-97B1-F5D7F8677B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2724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8FFAF-89EA-43C6-9E6B-E02C697A64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7197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38C49-7169-482B-878E-44EF9BEF3B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7282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D9393-89B3-4660-9A1E-CE14B1F58E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6438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2CC64536-135F-4604-BBBD-3D1AD3B81B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769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7695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7695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0855A4C-D159-444B-BCC6-E6AF54D7E3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../../&#21494;&#27741;&#24378;/ANIMS/4-5.avi" TargetMode="Externa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400050" y="1581150"/>
            <a:ext cx="7981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2000250" indent="-20002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3 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卡诺循环</a:t>
            </a:r>
            <a:b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与卡诺定理</a:t>
            </a:r>
            <a:endParaRPr lang="zh-CN" altLang="en-US" sz="60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1335088" y="3886200"/>
            <a:ext cx="718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arnot Cycle and Carnot Theorem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new_pa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561975"/>
            <a:ext cx="3573463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323850" y="5089525"/>
            <a:ext cx="8134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80"/>
                </a:solidFill>
                <a:latin typeface="Times New Roman" pitchFamily="18" charset="0"/>
              </a:rPr>
              <a:t>法国物理学家卡诺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80"/>
                </a:solidFill>
                <a:latin typeface="Times New Roman" pitchFamily="18" charset="0"/>
              </a:rPr>
              <a:t>（</a:t>
            </a:r>
            <a:r>
              <a:rPr lang="en-US" altLang="zh-CN" sz="2800" dirty="0">
                <a:solidFill>
                  <a:srgbClr val="000080"/>
                </a:solidFill>
                <a:latin typeface="Times New Roman" pitchFamily="18" charset="0"/>
              </a:rPr>
              <a:t>Nicolas Leonard </a:t>
            </a:r>
            <a:r>
              <a:rPr lang="en-US" altLang="zh-CN" sz="2800" dirty="0" err="1">
                <a:solidFill>
                  <a:srgbClr val="000080"/>
                </a:solidFill>
                <a:latin typeface="Times New Roman" pitchFamily="18" charset="0"/>
              </a:rPr>
              <a:t>Sadi</a:t>
            </a:r>
            <a:r>
              <a:rPr lang="en-US" altLang="zh-CN" sz="2800" dirty="0">
                <a:solidFill>
                  <a:srgbClr val="000080"/>
                </a:solidFill>
                <a:latin typeface="Times New Roman" pitchFamily="18" charset="0"/>
              </a:rPr>
              <a:t> Carnot,  1796</a:t>
            </a:r>
            <a:r>
              <a:rPr lang="zh-CN" altLang="en-US" sz="2800" dirty="0">
                <a:solidFill>
                  <a:srgbClr val="000080"/>
                </a:solidFill>
                <a:latin typeface="Times New Roman" pitchFamily="18" charset="0"/>
              </a:rPr>
              <a:t>～</a:t>
            </a:r>
            <a:r>
              <a:rPr lang="en-US" altLang="zh-CN" sz="2800" dirty="0">
                <a:solidFill>
                  <a:srgbClr val="000080"/>
                </a:solidFill>
                <a:latin typeface="Times New Roman" pitchFamily="18" charset="0"/>
              </a:rPr>
              <a:t>1832</a:t>
            </a:r>
            <a:r>
              <a:rPr lang="zh-CN" altLang="en-US" sz="2800" dirty="0">
                <a:solidFill>
                  <a:srgbClr val="000080"/>
                </a:solidFill>
                <a:latin typeface="Times New Roman" pitchFamily="18" charset="0"/>
              </a:rPr>
              <a:t>）</a:t>
            </a:r>
            <a:endParaRPr lang="zh-CN" altLang="en-US" sz="1000" dirty="0">
              <a:solidFill>
                <a:srgbClr val="00008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1" descr="02-03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219200"/>
            <a:ext cx="2952750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6" descr="02-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271588"/>
            <a:ext cx="287972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60"/>
          <p:cNvSpPr txBox="1">
            <a:spLocks noChangeArrowheads="1"/>
          </p:cNvSpPr>
          <p:nvPr/>
        </p:nvSpPr>
        <p:spPr bwMode="auto">
          <a:xfrm>
            <a:off x="936625" y="4003675"/>
            <a:ext cx="3481388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</a:rPr>
              <a:t>→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</a:rPr>
              <a:t>：恒温可逆膨胀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B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</a:rPr>
              <a:t>→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C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</a:rPr>
              <a:t>：绝热可逆膨胀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C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</a:rPr>
              <a:t>→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D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</a:rPr>
              <a:t>：恒温可逆压缩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D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</a:rPr>
              <a:t>→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</a:rPr>
              <a:t>A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</a:rPr>
              <a:t>：绝热可逆压缩</a:t>
            </a:r>
            <a:endParaRPr lang="zh-CN" altLang="en-US" sz="28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7654" name="AutoShape 79"/>
          <p:cNvSpPr>
            <a:spLocks/>
          </p:cNvSpPr>
          <p:nvPr/>
        </p:nvSpPr>
        <p:spPr bwMode="auto">
          <a:xfrm>
            <a:off x="4286250" y="4495800"/>
            <a:ext cx="785813" cy="8096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0 h 21600"/>
              <a:gd name="T16" fmla="*/ 2147483647 w 21600"/>
              <a:gd name="T17" fmla="*/ 2147483647 h 21600"/>
              <a:gd name="T18" fmla="*/ 2147483647 w 21600"/>
              <a:gd name="T19" fmla="*/ 2147483647 h 21600"/>
              <a:gd name="T20" fmla="*/ 2147483647 w 21600"/>
              <a:gd name="T21" fmla="*/ 2147483647 h 21600"/>
              <a:gd name="T22" fmla="*/ 2147483647 w 21600"/>
              <a:gd name="T23" fmla="*/ 2147483647 h 21600"/>
              <a:gd name="T24" fmla="*/ 2147483647 w 21600"/>
              <a:gd name="T25" fmla="*/ 2147483647 h 21600"/>
              <a:gd name="T26" fmla="*/ 0 w 21600"/>
              <a:gd name="T27" fmla="*/ 2147483647 h 21600"/>
              <a:gd name="T28" fmla="*/ 0 w 21600"/>
              <a:gd name="T29" fmla="*/ 2147483647 h 21600"/>
              <a:gd name="T30" fmla="*/ 2147483647 w 21600"/>
              <a:gd name="T31" fmla="*/ 2147483647 h 21600"/>
              <a:gd name="T32" fmla="*/ 2147483647 w 21600"/>
              <a:gd name="T33" fmla="*/ 2147483647 h 21600"/>
              <a:gd name="T34" fmla="*/ 0 w 21600"/>
              <a:gd name="T35" fmla="*/ 2147483647 h 2160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3375 w 21600"/>
              <a:gd name="T55" fmla="*/ 5400 h 21600"/>
              <a:gd name="T56" fmla="*/ 18900 w 21600"/>
              <a:gd name="T57" fmla="*/ 16200 h 2160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5" name="Text Box 81"/>
          <p:cNvSpPr txBox="1">
            <a:spLocks noChangeArrowheads="1"/>
          </p:cNvSpPr>
          <p:nvPr/>
        </p:nvSpPr>
        <p:spPr bwMode="auto">
          <a:xfrm>
            <a:off x="669925" y="673100"/>
            <a:ext cx="6021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卡诺循环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arnot cycle)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27656" name="Text Box 11"/>
          <p:cNvSpPr txBox="1">
            <a:spLocks noChangeArrowheads="1"/>
          </p:cNvSpPr>
          <p:nvPr/>
        </p:nvSpPr>
        <p:spPr bwMode="auto">
          <a:xfrm>
            <a:off x="574675" y="5768975"/>
            <a:ext cx="8291513" cy="822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注意：在一个变化过程中，仅当系统时刻处于平衡态时，才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          能在状态图上画出一根曲线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44562"/>
              </p:ext>
            </p:extLst>
          </p:nvPr>
        </p:nvGraphicFramePr>
        <p:xfrm>
          <a:off x="5297488" y="4121150"/>
          <a:ext cx="33242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409400" imgH="660240" progId="Equation.DSMT4">
                  <p:embed/>
                </p:oleObj>
              </mc:Choice>
              <mc:Fallback>
                <p:oleObj name="Equation" r:id="rId6" imgW="1409400" imgH="6602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7488" y="4121150"/>
                        <a:ext cx="3324225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410"/>
          <p:cNvSpPr>
            <a:spLocks noChangeArrowheads="1"/>
          </p:cNvSpPr>
          <p:nvPr/>
        </p:nvSpPr>
        <p:spPr bwMode="auto">
          <a:xfrm flipH="1" flipV="1">
            <a:off x="1009650" y="1257300"/>
            <a:ext cx="7086600" cy="1009650"/>
          </a:xfrm>
          <a:prstGeom prst="bevel">
            <a:avLst>
              <a:gd name="adj" fmla="val 2986"/>
            </a:avLst>
          </a:prstGeom>
          <a:solidFill>
            <a:srgbClr val="DBDBE5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75" name="Text Box 407"/>
          <p:cNvSpPr txBox="1">
            <a:spLocks noChangeArrowheads="1"/>
          </p:cNvSpPr>
          <p:nvPr/>
        </p:nvSpPr>
        <p:spPr bwMode="auto">
          <a:xfrm>
            <a:off x="669925" y="673100"/>
            <a:ext cx="697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卡诺定理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arnot theorem)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28676" name="Text Box 408"/>
          <p:cNvSpPr txBox="1">
            <a:spLocks noChangeArrowheads="1"/>
          </p:cNvSpPr>
          <p:nvPr/>
        </p:nvSpPr>
        <p:spPr bwMode="auto">
          <a:xfrm>
            <a:off x="1108075" y="1225550"/>
            <a:ext cx="710565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36000" rIns="0" bIns="360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  <a:ea typeface="黑体" pitchFamily="2" charset="-122"/>
              </a:rPr>
              <a:t>所有工作于两个温度一定的热源之间的热机，以可逆热机的热机效率为最大。</a:t>
            </a:r>
            <a:endParaRPr lang="zh-CN" altLang="en-US" sz="2400"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28677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2347913"/>
            <a:ext cx="459422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21"/>
          <p:cNvSpPr txBox="1">
            <a:spLocks noChangeArrowheads="1"/>
          </p:cNvSpPr>
          <p:nvPr/>
        </p:nvSpPr>
        <p:spPr bwMode="auto">
          <a:xfrm>
            <a:off x="390525" y="2276475"/>
            <a:ext cx="3838575" cy="23083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证明：用反证法，假设有一个热机的效率高于工作于同样热源间的可逆热机，</a:t>
            </a:r>
            <a:r>
              <a:rPr lang="en-US" altLang="zh-CN" sz="2400" b="0" i="1" dirty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lang="en-US" altLang="zh-CN" sz="2400" b="0" i="1" dirty="0" err="1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lang="en-US" altLang="zh-CN" sz="2400" b="0" baseline="-25000" dirty="0" err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zh-CN" altLang="en-US" sz="2400" dirty="0">
                <a:latin typeface="Times New Roman" pitchFamily="18" charset="0"/>
              </a:rPr>
              <a:t>，将其与可逆冷机相连，使其输出的功用于可逆冷机制冷，则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786"/>
              </p:ext>
            </p:extLst>
          </p:nvPr>
        </p:nvGraphicFramePr>
        <p:xfrm>
          <a:off x="803275" y="5021263"/>
          <a:ext cx="2590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021263"/>
                        <a:ext cx="25908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24"/>
          <p:cNvSpPr txBox="1">
            <a:spLocks noChangeArrowheads="1"/>
          </p:cNvSpPr>
          <p:nvPr/>
        </p:nvSpPr>
        <p:spPr bwMode="auto">
          <a:xfrm>
            <a:off x="215900" y="6148388"/>
            <a:ext cx="89281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净效果为从低温热源吸热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R2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zh-CN" sz="24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</a:rPr>
              <a:t>，再到高温热源排放，不可能。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31807"/>
              </p:ext>
            </p:extLst>
          </p:nvPr>
        </p:nvGraphicFramePr>
        <p:xfrm>
          <a:off x="884238" y="5835650"/>
          <a:ext cx="2781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835650"/>
                        <a:ext cx="27813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6090"/>
              </p:ext>
            </p:extLst>
          </p:nvPr>
        </p:nvGraphicFramePr>
        <p:xfrm>
          <a:off x="374650" y="4602163"/>
          <a:ext cx="3778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019240" imgH="228600" progId="Equation.DSMT4">
                  <p:embed/>
                </p:oleObj>
              </mc:Choice>
              <mc:Fallback>
                <p:oleObj name="Equation" r:id="rId8" imgW="2019240" imgH="22860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602163"/>
                        <a:ext cx="3778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026"/>
          <p:cNvSpPr>
            <a:spLocks noChangeArrowheads="1"/>
          </p:cNvSpPr>
          <p:nvPr/>
        </p:nvSpPr>
        <p:spPr bwMode="auto">
          <a:xfrm flipH="1" flipV="1">
            <a:off x="961413" y="1184240"/>
            <a:ext cx="7463176" cy="1110615"/>
          </a:xfrm>
          <a:prstGeom prst="bevel">
            <a:avLst>
              <a:gd name="adj" fmla="val 2986"/>
            </a:avLst>
          </a:prstGeom>
          <a:solidFill>
            <a:srgbClr val="DBDBE5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9699" name="Text Box 1032"/>
          <p:cNvSpPr txBox="1">
            <a:spLocks noChangeArrowheads="1"/>
          </p:cNvSpPr>
          <p:nvPr/>
        </p:nvSpPr>
        <p:spPr bwMode="auto">
          <a:xfrm>
            <a:off x="1108075" y="1225550"/>
            <a:ext cx="710565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36000" rIns="0" bIns="3600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  <a:ea typeface="黑体" pitchFamily="2" charset="-122"/>
              </a:rPr>
              <a:t>所有工作于两个温度一定的热源之间的热机，以可逆热机的热机效率为最大。</a:t>
            </a:r>
            <a:endParaRPr lang="zh-CN" altLang="en-US" sz="2400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9700" name="Text Box 1047"/>
          <p:cNvSpPr txBox="1">
            <a:spLocks noChangeArrowheads="1"/>
          </p:cNvSpPr>
          <p:nvPr/>
        </p:nvSpPr>
        <p:spPr bwMode="auto">
          <a:xfrm>
            <a:off x="536575" y="2501900"/>
            <a:ext cx="7727950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381000" indent="-381000"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卡诺定理推论：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◆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工作于两个温度一定的热源之间的所有可逆热机的效率相等。</a:t>
            </a:r>
            <a:r>
              <a:rPr lang="zh-CN" altLang="en-US" sz="28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（</a:t>
            </a:r>
            <a:r>
              <a:rPr lang="en-US" altLang="zh-CN" sz="2800" i="1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h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≥</a:t>
            </a:r>
            <a:r>
              <a:rPr lang="en-US" altLang="zh-CN" sz="2800" i="1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h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h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≥</a:t>
            </a:r>
            <a:r>
              <a:rPr lang="en-US" altLang="zh-CN" sz="2800" i="1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h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Symbol" pitchFamily="18" charset="2"/>
                <a:ea typeface="黑体" pitchFamily="2" charset="-122"/>
              </a:rPr>
              <a:t>）</a:t>
            </a:r>
            <a:endParaRPr lang="en-US" altLang="zh-CN" sz="2800">
              <a:solidFill>
                <a:srgbClr val="0000FF"/>
              </a:solidFill>
              <a:latin typeface="Symbol" pitchFamily="18" charset="2"/>
              <a:ea typeface="黑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黑体" pitchFamily="2" charset="-122"/>
              </a:rPr>
              <a:t>◆</a:t>
            </a:r>
            <a:r>
              <a:rPr lang="zh-CN" altLang="en-US" sz="2800">
                <a:solidFill>
                  <a:srgbClr val="0000FF"/>
                </a:solidFill>
                <a:ea typeface="黑体" pitchFamily="2" charset="-122"/>
              </a:rPr>
              <a:t>卡诺热机的效率只决定于两个热源的温度。（由于工作于两个温度一定的热源间的所有可逆热机效率相同，所以效率只能取决于热源温度，而与其他量无关。由这条性质可以得到绝对温标。）</a:t>
            </a:r>
          </a:p>
        </p:txBody>
      </p:sp>
      <p:sp>
        <p:nvSpPr>
          <p:cNvPr id="29701" name="Text Box 407"/>
          <p:cNvSpPr txBox="1">
            <a:spLocks noChangeArrowheads="1"/>
          </p:cNvSpPr>
          <p:nvPr/>
        </p:nvSpPr>
        <p:spPr bwMode="auto">
          <a:xfrm>
            <a:off x="669925" y="673100"/>
            <a:ext cx="697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卡诺定理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arnot theorem)</a:t>
            </a:r>
            <a:endParaRPr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 dir="in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201613"/>
            <a:ext cx="366712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278"/>
          <p:cNvSpPr txBox="1">
            <a:spLocks noChangeArrowheads="1"/>
          </p:cNvSpPr>
          <p:nvPr/>
        </p:nvSpPr>
        <p:spPr bwMode="auto">
          <a:xfrm>
            <a:off x="452438" y="581025"/>
            <a:ext cx="50927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热力学温标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thermodynamic temperature scale)</a:t>
            </a:r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30725" name="Text Box 15"/>
          <p:cNvSpPr txBox="1">
            <a:spLocks noChangeArrowheads="1"/>
          </p:cNvSpPr>
          <p:nvPr/>
        </p:nvSpPr>
        <p:spPr bwMode="auto">
          <a:xfrm>
            <a:off x="587375" y="1439863"/>
            <a:ext cx="4351338" cy="15525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在三个具有不同经验温标的热源间放置三个可逆热机，使得一个热机在</a:t>
            </a:r>
            <a:r>
              <a:rPr lang="en-US" altLang="zh-CN" sz="2400" i="1">
                <a:latin typeface="Symbol" pitchFamily="18" charset="2"/>
              </a:rPr>
              <a:t>Q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zh-CN" altLang="en-US" sz="2400">
                <a:latin typeface="Times New Roman" pitchFamily="18" charset="0"/>
              </a:rPr>
              <a:t>热源放出的热量正好被另一个热机吸收。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48F0FDF-B6A9-46DC-84CC-DC452BD31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46472"/>
              </p:ext>
            </p:extLst>
          </p:nvPr>
        </p:nvGraphicFramePr>
        <p:xfrm>
          <a:off x="93662" y="2952750"/>
          <a:ext cx="8923337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394160" imgH="1828800" progId="Equation.DSMT4">
                  <p:embed/>
                </p:oleObj>
              </mc:Choice>
              <mc:Fallback>
                <p:oleObj name="Equation" r:id="rId4" imgW="4394160" imgH="1828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248F0FDF-B6A9-46DC-84CC-DC452BD31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62" y="2952750"/>
                        <a:ext cx="8923337" cy="371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82"/>
          <p:cNvSpPr txBox="1">
            <a:spLocks noChangeArrowheads="1"/>
          </p:cNvSpPr>
          <p:nvPr/>
        </p:nvSpPr>
        <p:spPr bwMode="auto">
          <a:xfrm>
            <a:off x="954089" y="2790825"/>
            <a:ext cx="7523868" cy="214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从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019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年开始，在质量单位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kg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、长度单位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m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和时间单位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s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都取定的条件下，温度单位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由玻尔兹曼常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(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/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L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定义，取定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为：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               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= 1.380649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Symbol" panose="05050102010706020507" pitchFamily="18" charset="2"/>
              </a:rPr>
              <a:t>23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J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K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sym typeface="Symbol" panose="05050102010706020507" pitchFamily="18" charset="2"/>
              </a:rPr>
              <a:t>1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sym typeface="Symbol" panose="05050102010706020507" pitchFamily="18" charset="2"/>
            </a:endParaRPr>
          </a:p>
        </p:txBody>
      </p:sp>
      <p:sp>
        <p:nvSpPr>
          <p:cNvPr id="31747" name="Text Box 7"/>
          <p:cNvSpPr txBox="1">
            <a:spLocks noChangeArrowheads="1"/>
          </p:cNvSpPr>
          <p:nvPr/>
        </p:nvSpPr>
        <p:spPr bwMode="auto">
          <a:xfrm>
            <a:off x="788812" y="5192403"/>
            <a:ext cx="8018463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温度的正负号不能从卡诺定理中得到，所以热力学温标也可以取为负的，并且不会引起任何矛盾，只要克劳修斯说法也相应更改就可以了。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596"/>
              </p:ext>
            </p:extLst>
          </p:nvPr>
        </p:nvGraphicFramePr>
        <p:xfrm>
          <a:off x="2297113" y="1714500"/>
          <a:ext cx="33321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317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714500"/>
                        <a:ext cx="33321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282"/>
          <p:cNvSpPr txBox="1">
            <a:spLocks noChangeArrowheads="1"/>
          </p:cNvSpPr>
          <p:nvPr/>
        </p:nvSpPr>
        <p:spPr bwMode="auto">
          <a:xfrm>
            <a:off x="873125" y="1054100"/>
            <a:ext cx="7077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令热力学温标与热量成正比，即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1750" name="Text Box 278"/>
          <p:cNvSpPr txBox="1">
            <a:spLocks noChangeArrowheads="1"/>
          </p:cNvSpPr>
          <p:nvPr/>
        </p:nvSpPr>
        <p:spPr bwMode="auto">
          <a:xfrm>
            <a:off x="452438" y="581025"/>
            <a:ext cx="8264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热力学温标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thermodynamic temperature scale)</a:t>
            </a:r>
            <a:endParaRPr lang="zh-CN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2">
            <a:extLst>
              <a:ext uri="{FF2B5EF4-FFF2-40B4-BE49-F238E27FC236}">
                <a16:creationId xmlns:a16="http://schemas.microsoft.com/office/drawing/2014/main" id="{31ED80C8-A27E-4DF3-B122-AD6D7DFCA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020" y="510475"/>
            <a:ext cx="8074291" cy="6110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时间单位秒由铯同位素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Cs-133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基态两个超精细能级间跃迁辐射的频率来定义，取定此辐射的频率为：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</a:rPr>
              <a:t>                    </a:t>
            </a:r>
            <a:r>
              <a:rPr lang="en-US" altLang="zh-CN" sz="2400" i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= 9192631770s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1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长度单位米由光速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定义，取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为：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         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c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= 299792458m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1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质量单位千克由普朗克常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定义，取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为：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</a:rPr>
              <a:t>         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h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= 6.62607015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34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J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s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物质量单位摩尔由阿伏伽德罗常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定义，取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为：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</a:rPr>
              <a:t>         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L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= 6.02214076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23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mol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1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电量单位库仑由电子电量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定义，取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为：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                    e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1.602176634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19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发光强度单位坎德拉取为发出频率为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5.4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14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绿色光且功率为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683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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立体角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的点光源的发光强度。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EA99E382-ECE8-4539-9712-5FB3F849B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57150"/>
            <a:ext cx="6659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19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起实施的国际单位定义</a:t>
            </a:r>
          </a:p>
        </p:txBody>
      </p:sp>
    </p:spTree>
    <p:extLst>
      <p:ext uri="{BB962C8B-B14F-4D97-AF65-F5344CB8AC3E}">
        <p14:creationId xmlns:p14="http://schemas.microsoft.com/office/powerpoint/2010/main" val="3843277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57150" y="57150"/>
            <a:ext cx="665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温度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534988" y="709613"/>
            <a:ext cx="7996237" cy="83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即使采用现行的温标，自然界中仍然存在一类物质，它们的温度可以是负的，这类物质称为核自旋系统。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82600" y="4284663"/>
            <a:ext cx="8302625" cy="193899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原子核自旋产生磁矩，核自旋在低温下可以定向排列，从而在宏观上产生磁性。磁矩的取向倾向于与外磁场方向相同，在低温下，让分子磁矩与外磁场同向，然后翻转外磁场，我们就得到处于负温度的系统。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负温度系统的热二必须重新表述</a:t>
            </a:r>
            <a:r>
              <a:rPr lang="zh-CN" altLang="en-US" sz="2400" dirty="0">
                <a:latin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</a:endParaRPr>
          </a:p>
        </p:txBody>
      </p:sp>
      <p:pic>
        <p:nvPicPr>
          <p:cNvPr id="3277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2027238"/>
            <a:ext cx="12954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2089150"/>
            <a:ext cx="12954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3" y="2082800"/>
            <a:ext cx="122872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14"/>
          <p:cNvSpPr txBox="1">
            <a:spLocks noChangeArrowheads="1"/>
          </p:cNvSpPr>
          <p:nvPr/>
        </p:nvSpPr>
        <p:spPr bwMode="auto">
          <a:xfrm>
            <a:off x="839788" y="1582738"/>
            <a:ext cx="7504112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itchFamily="18" charset="0"/>
              </a:rPr>
              <a:t>低温，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</a:rPr>
              <a:t>&gt;0                  </a:t>
            </a:r>
            <a:r>
              <a:rPr lang="zh-CN" altLang="en-US" sz="2400" dirty="0">
                <a:latin typeface="Times New Roman" pitchFamily="18" charset="0"/>
              </a:rPr>
              <a:t>高温，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</a:rPr>
              <a:t>&gt;0                 </a:t>
            </a:r>
            <a:r>
              <a:rPr lang="zh-CN" altLang="en-US" sz="2400" dirty="0">
                <a:latin typeface="Times New Roman" pitchFamily="18" charset="0"/>
              </a:rPr>
              <a:t>负温度，</a:t>
            </a:r>
            <a:r>
              <a:rPr lang="en-US" altLang="zh-CN" sz="2400" i="1" dirty="0">
                <a:latin typeface="Times New Roman" pitchFamily="18" charset="0"/>
              </a:rPr>
              <a:t>T</a:t>
            </a:r>
            <a:r>
              <a:rPr lang="en-US" altLang="zh-CN" sz="2400" dirty="0">
                <a:latin typeface="Times New Roman" pitchFamily="18" charset="0"/>
              </a:rPr>
              <a:t>&lt;0</a:t>
            </a:r>
          </a:p>
        </p:txBody>
      </p:sp>
      <p:sp>
        <p:nvSpPr>
          <p:cNvPr id="32777" name="Line 16"/>
          <p:cNvSpPr>
            <a:spLocks noChangeShapeType="1"/>
          </p:cNvSpPr>
          <p:nvPr/>
        </p:nvSpPr>
        <p:spPr bwMode="auto">
          <a:xfrm flipV="1">
            <a:off x="873125" y="2493963"/>
            <a:ext cx="0" cy="93503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Line 17"/>
          <p:cNvSpPr>
            <a:spLocks noChangeShapeType="1"/>
          </p:cNvSpPr>
          <p:nvPr/>
        </p:nvSpPr>
        <p:spPr bwMode="auto">
          <a:xfrm flipV="1">
            <a:off x="3657600" y="2514600"/>
            <a:ext cx="0" cy="935038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9" name="Line 18"/>
          <p:cNvSpPr>
            <a:spLocks noChangeShapeType="1"/>
          </p:cNvSpPr>
          <p:nvPr/>
        </p:nvSpPr>
        <p:spPr bwMode="auto">
          <a:xfrm flipV="1">
            <a:off x="6534150" y="2505075"/>
            <a:ext cx="0" cy="935038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80" name="Text Box 19"/>
          <p:cNvSpPr txBox="1">
            <a:spLocks noChangeArrowheads="1"/>
          </p:cNvSpPr>
          <p:nvPr/>
        </p:nvSpPr>
        <p:spPr bwMode="auto">
          <a:xfrm>
            <a:off x="1117600" y="3719513"/>
            <a:ext cx="7504113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能量最低                         </a:t>
            </a:r>
            <a:r>
              <a:rPr lang="en-US" altLang="zh-CN" sz="2400">
                <a:latin typeface="Times New Roman" pitchFamily="18" charset="0"/>
              </a:rPr>
              <a:t>                               </a:t>
            </a:r>
            <a:r>
              <a:rPr lang="zh-CN" altLang="en-US" sz="2400">
                <a:latin typeface="Times New Roman" pitchFamily="18" charset="0"/>
              </a:rPr>
              <a:t>能量最高</a:t>
            </a:r>
          </a:p>
        </p:txBody>
      </p:sp>
      <p:sp>
        <p:nvSpPr>
          <p:cNvPr id="32781" name="TextBox 1"/>
          <p:cNvSpPr txBox="1">
            <a:spLocks noChangeArrowheads="1"/>
          </p:cNvSpPr>
          <p:nvPr/>
        </p:nvSpPr>
        <p:spPr bwMode="auto">
          <a:xfrm>
            <a:off x="379413" y="282257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2" name="TextBox 13"/>
          <p:cNvSpPr txBox="1">
            <a:spLocks noChangeArrowheads="1"/>
          </p:cNvSpPr>
          <p:nvPr/>
        </p:nvSpPr>
        <p:spPr bwMode="auto">
          <a:xfrm>
            <a:off x="3163888" y="282257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3" name="TextBox 14"/>
          <p:cNvSpPr txBox="1">
            <a:spLocks noChangeArrowheads="1"/>
          </p:cNvSpPr>
          <p:nvPr/>
        </p:nvSpPr>
        <p:spPr bwMode="auto">
          <a:xfrm>
            <a:off x="6040438" y="282257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古瓶荷花">
  <a:themeElements>
    <a:clrScheme name="1_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1_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735</TotalTime>
  <Pages>0</Pages>
  <Words>735</Words>
  <Characters>0</Characters>
  <Application>Microsoft Office PowerPoint</Application>
  <DocSecurity>0</DocSecurity>
  <PresentationFormat>全屏显示(4:3)</PresentationFormat>
  <Lines>0</Lines>
  <Paragraphs>47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黑体</vt:lpstr>
      <vt:lpstr>楷体</vt:lpstr>
      <vt:lpstr>Arial</vt:lpstr>
      <vt:lpstr>Symbol</vt:lpstr>
      <vt:lpstr>Times New Roman</vt:lpstr>
      <vt:lpstr>Wingdings</vt:lpstr>
      <vt:lpstr>古瓶荷花</vt:lpstr>
      <vt:lpstr>1_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46</cp:revision>
  <dcterms:created xsi:type="dcterms:W3CDTF">1998-06-15T09:16:02Z</dcterms:created>
  <dcterms:modified xsi:type="dcterms:W3CDTF">2020-06-29T00:4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363</vt:lpwstr>
  </property>
</Properties>
</file>